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F26D4A" w14:textId="2D6C5F23" w:rsidR="00A27383" w:rsidRPr="008972BD" w:rsidRDefault="00EA7BE1" w:rsidP="00564F73">
      <w:pPr>
        <w:pStyle w:val="Title"/>
        <w:spacing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Pham Thi Ngoc Thao</w:t>
      </w:r>
      <w:r w:rsidR="007A239D">
        <w:rPr>
          <w:rFonts w:ascii="Times New Roman" w:hAnsi="Times New Roman" w:cs="Times New Roman"/>
          <w:sz w:val="28"/>
        </w:rPr>
        <w:t xml:space="preserve"> - 20215435</w:t>
      </w:r>
      <w:r w:rsidR="00564F73">
        <w:rPr>
          <w:rFonts w:ascii="Times New Roman" w:hAnsi="Times New Roman" w:cs="Times New Roman"/>
          <w:sz w:val="28"/>
        </w:rPr>
        <w:t xml:space="preserve"> - </w:t>
      </w:r>
      <w:r>
        <w:rPr>
          <w:rFonts w:ascii="Times New Roman" w:hAnsi="Times New Roman" w:cs="Times New Roman"/>
          <w:noProof/>
          <w:sz w:val="28"/>
        </w:rPr>
        <w:t>Master</w:t>
      </w:r>
      <w:r w:rsidR="00B818EF">
        <w:rPr>
          <w:rFonts w:ascii="Times New Roman" w:hAnsi="Times New Roman" w:cs="Times New Roman"/>
          <w:sz w:val="28"/>
        </w:rPr>
        <w:t xml:space="preserve"> </w:t>
      </w:r>
      <w:r w:rsidR="00F70A75">
        <w:rPr>
          <w:rFonts w:ascii="Times New Roman" w:hAnsi="Times New Roman" w:cs="Times New Roman"/>
          <w:sz w:val="28"/>
        </w:rPr>
        <w:t>P</w:t>
      </w:r>
      <w:r w:rsidR="00B818EF">
        <w:rPr>
          <w:rFonts w:ascii="Times New Roman" w:hAnsi="Times New Roman" w:cs="Times New Roman"/>
          <w:sz w:val="28"/>
        </w:rPr>
        <w:t>rogram – University of Ulsan</w:t>
      </w:r>
    </w:p>
    <w:p w14:paraId="18F96603" w14:textId="2977F0C7" w:rsidR="000D3403" w:rsidRDefault="00A12AF3" w:rsidP="006255C0">
      <w:pPr>
        <w:spacing w:line="360" w:lineRule="auto"/>
        <w:jc w:val="both"/>
        <w:rPr>
          <w:rStyle w:val="Hyperlink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ergy Conversion Circuit L</w:t>
      </w:r>
      <w:r w:rsidR="00B818EF">
        <w:rPr>
          <w:rFonts w:ascii="Times New Roman" w:hAnsi="Times New Roman" w:cs="Times New Roman"/>
          <w:sz w:val="24"/>
          <w:szCs w:val="24"/>
        </w:rPr>
        <w:t>aboratory (</w:t>
      </w:r>
      <w:r w:rsidR="008972BD" w:rsidRPr="008972BD">
        <w:rPr>
          <w:rFonts w:ascii="Times New Roman" w:hAnsi="Times New Roman" w:cs="Times New Roman"/>
          <w:sz w:val="24"/>
          <w:szCs w:val="24"/>
        </w:rPr>
        <w:t>ECCL</w:t>
      </w:r>
      <w:r w:rsidR="00B818EF">
        <w:rPr>
          <w:rFonts w:ascii="Times New Roman" w:hAnsi="Times New Roman" w:cs="Times New Roman"/>
          <w:sz w:val="24"/>
          <w:szCs w:val="24"/>
        </w:rPr>
        <w:t>)</w:t>
      </w:r>
      <w:r w:rsidR="00965D17" w:rsidRPr="008972BD">
        <w:rPr>
          <w:rFonts w:ascii="Times New Roman" w:hAnsi="Times New Roman" w:cs="Times New Roman"/>
          <w:sz w:val="24"/>
          <w:szCs w:val="24"/>
        </w:rPr>
        <w:t> | </w:t>
      </w:r>
      <w:r w:rsidR="00B818EF">
        <w:rPr>
          <w:rFonts w:ascii="Times New Roman" w:hAnsi="Times New Roman" w:cs="Times New Roman"/>
          <w:sz w:val="24"/>
          <w:szCs w:val="24"/>
        </w:rPr>
        <w:t xml:space="preserve">UoU </w:t>
      </w:r>
      <w:r w:rsidR="008972BD" w:rsidRPr="008972BD">
        <w:rPr>
          <w:rFonts w:ascii="Times New Roman" w:hAnsi="Times New Roman" w:cs="Times New Roman"/>
          <w:sz w:val="24"/>
          <w:szCs w:val="24"/>
        </w:rPr>
        <w:t>#7</w:t>
      </w:r>
      <w:r w:rsidR="00EA7BE1">
        <w:rPr>
          <w:rFonts w:ascii="Times New Roman" w:hAnsi="Times New Roman" w:cs="Times New Roman"/>
          <w:sz w:val="24"/>
          <w:szCs w:val="24"/>
        </w:rPr>
        <w:t>-115-1</w:t>
      </w:r>
      <w:r w:rsidR="00965D17" w:rsidRPr="008972BD">
        <w:rPr>
          <w:rFonts w:ascii="Times New Roman" w:hAnsi="Times New Roman" w:cs="Times New Roman"/>
          <w:sz w:val="24"/>
          <w:szCs w:val="24"/>
        </w:rPr>
        <w:t> | </w:t>
      </w:r>
      <w:sdt>
        <w:sdtPr>
          <w:rPr>
            <w:rFonts w:ascii="Times New Roman" w:hAnsi="Times New Roman" w:cs="Times New Roman"/>
            <w:sz w:val="24"/>
            <w:szCs w:val="24"/>
          </w:rPr>
          <w:alias w:val="Email:"/>
          <w:tag w:val="Email:"/>
          <w:id w:val="-391963670"/>
          <w:placeholder>
            <w:docPart w:val="B2D96474969B4381BB6CB01F680B9601"/>
          </w:placeholder>
          <w:temporary/>
          <w:showingPlcHdr/>
          <w:dataBinding w:prefixMappings="xmlns:ns0='http://schemas.microsoft.com/office/2006/coverPageProps' " w:xpath="/ns0:CoverPageProperties[1]/ns0:CompanyEmail[1]" w:storeItemID="{55AF091B-3C7A-41E3-B477-F2FDAA23CFDA}"/>
          <w15:appearance w15:val="hidden"/>
          <w:text/>
        </w:sdtPr>
        <w:sdtEndPr/>
        <w:sdtContent>
          <w:r w:rsidR="00965D17" w:rsidRPr="008972BD">
            <w:rPr>
              <w:rFonts w:ascii="Times New Roman" w:hAnsi="Times New Roman" w:cs="Times New Roman"/>
              <w:sz w:val="24"/>
              <w:szCs w:val="24"/>
            </w:rPr>
            <w:t>Email</w:t>
          </w:r>
        </w:sdtContent>
      </w:sdt>
      <w:r w:rsidR="008972BD" w:rsidRPr="008972BD">
        <w:rPr>
          <w:rFonts w:ascii="Times New Roman" w:hAnsi="Times New Roman" w:cs="Times New Roman"/>
          <w:sz w:val="24"/>
          <w:szCs w:val="24"/>
        </w:rPr>
        <w:t xml:space="preserve">: </w:t>
      </w:r>
      <w:hyperlink r:id="rId7" w:history="1">
        <w:r w:rsidR="00EA7BE1" w:rsidRPr="001E7A5C">
          <w:rPr>
            <w:rStyle w:val="Hyperlink"/>
            <w:rFonts w:ascii="Times New Roman" w:hAnsi="Times New Roman" w:cs="Times New Roman"/>
            <w:sz w:val="24"/>
            <w:szCs w:val="24"/>
          </w:rPr>
          <w:t>ptnthao1776@gmail.com</w:t>
        </w:r>
      </w:hyperlink>
    </w:p>
    <w:p w14:paraId="590BC809" w14:textId="11C21FC9" w:rsidR="0069244C" w:rsidRDefault="00EA7BE1" w:rsidP="002C6FA2">
      <w:pPr>
        <w:spacing w:after="0" w:line="360" w:lineRule="auto"/>
        <w:jc w:val="center"/>
        <w:rPr>
          <w:rStyle w:val="Hyperlink"/>
          <w:rFonts w:ascii="Times New Roman" w:hAnsi="Times New Roman" w:cs="Times New Roman"/>
          <w:b/>
          <w:color w:val="auto"/>
          <w:sz w:val="32"/>
          <w:szCs w:val="24"/>
          <w:u w:val="none"/>
        </w:rPr>
      </w:pPr>
      <w:r>
        <w:rPr>
          <w:rStyle w:val="Hyperlink"/>
          <w:rFonts w:ascii="Times New Roman" w:hAnsi="Times New Roman" w:cs="Times New Roman"/>
          <w:b/>
          <w:color w:val="auto"/>
          <w:sz w:val="32"/>
          <w:szCs w:val="24"/>
          <w:u w:val="none"/>
        </w:rPr>
        <w:t>Homework #</w:t>
      </w:r>
      <w:r w:rsidR="003A7019">
        <w:rPr>
          <w:rStyle w:val="Hyperlink"/>
          <w:rFonts w:ascii="Times New Roman" w:hAnsi="Times New Roman" w:cs="Times New Roman"/>
          <w:b/>
          <w:color w:val="auto"/>
          <w:sz w:val="32"/>
          <w:szCs w:val="24"/>
          <w:u w:val="none"/>
        </w:rPr>
        <w:t>4</w:t>
      </w:r>
    </w:p>
    <w:p w14:paraId="32338F59" w14:textId="7265C831" w:rsidR="002C6FA2" w:rsidRDefault="00EA7BE1" w:rsidP="002C6FA2">
      <w:pPr>
        <w:spacing w:after="0" w:line="360" w:lineRule="auto"/>
        <w:jc w:val="center"/>
        <w:rPr>
          <w:rStyle w:val="Hyperlink"/>
          <w:rFonts w:ascii="Times New Roman" w:hAnsi="Times New Roman" w:cs="Times New Roman"/>
          <w:i/>
          <w:color w:val="auto"/>
          <w:sz w:val="32"/>
          <w:szCs w:val="24"/>
          <w:u w:val="none"/>
        </w:rPr>
      </w:pPr>
      <w:r>
        <w:rPr>
          <w:rStyle w:val="Hyperlink"/>
          <w:rFonts w:ascii="Times New Roman" w:hAnsi="Times New Roman" w:cs="Times New Roman"/>
          <w:i/>
          <w:color w:val="auto"/>
          <w:sz w:val="32"/>
          <w:szCs w:val="24"/>
          <w:u w:val="none"/>
        </w:rPr>
        <w:t>Mechanics and Control of Robot Manipulators</w:t>
      </w:r>
    </w:p>
    <w:p w14:paraId="2997965A" w14:textId="77777777" w:rsidR="00EA7BE1" w:rsidRDefault="00EA7BE1" w:rsidP="00EA7BE1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F8A37D6" w14:textId="0F4738BE" w:rsidR="003A7019" w:rsidRPr="00DF233D" w:rsidRDefault="003A7019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In HW#3, I had some errors, below is the fixed code.</w:t>
      </w:r>
    </w:p>
    <w:p w14:paraId="3A5880D4" w14:textId="1609D118" w:rsidR="003A7019" w:rsidRPr="00DF233D" w:rsidRDefault="003A7019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0070C0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 w:cs="Times New Roman"/>
          <w:color w:val="0070C0"/>
          <w:sz w:val="26"/>
          <w:szCs w:val="26"/>
          <w:u w:val="none"/>
        </w:rPr>
        <w:t>F</w:t>
      </w:r>
      <w:r w:rsidRPr="00DF233D">
        <w:rPr>
          <w:rStyle w:val="Hyperlink"/>
          <w:rFonts w:ascii="Times New Roman" w:hAnsi="Times New Roman" w:cs="Times New Roman"/>
          <w:color w:val="0070C0"/>
          <w:sz w:val="26"/>
          <w:szCs w:val="26"/>
          <w:u w:val="none"/>
        </w:rPr>
        <w:t xml:space="preserve">ind 8 sets of solutions from Inverse Kinematics with the </w:t>
      </w:r>
      <m:oMath>
        <m:sPre>
          <m:sPrePr>
            <m:ctrlPr>
              <w:rPr>
                <w:rStyle w:val="Hyperlink"/>
                <w:rFonts w:ascii="Cambria Math" w:hAnsi="Cambria Math" w:cs="Times New Roman"/>
                <w:i/>
                <w:color w:val="0070C0"/>
                <w:sz w:val="26"/>
                <w:szCs w:val="26"/>
                <w:u w:val="none"/>
              </w:rPr>
            </m:ctrlPr>
          </m:sPrePr>
          <m:sub>
            <m:r>
              <w:rPr>
                <w:rStyle w:val="Hyperlink"/>
                <w:rFonts w:ascii="Cambria Math" w:hAnsi="Cambria Math" w:cs="Times New Roman"/>
                <w:color w:val="0070C0"/>
                <w:sz w:val="26"/>
                <w:szCs w:val="26"/>
                <w:u w:val="none"/>
              </w:rPr>
              <m:t>T</m:t>
            </m:r>
          </m:sub>
          <m:sup>
            <m:r>
              <w:rPr>
                <w:rStyle w:val="Hyperlink"/>
                <w:rFonts w:ascii="Cambria Math" w:hAnsi="Cambria Math" w:cs="Times New Roman"/>
                <w:color w:val="0070C0"/>
                <w:sz w:val="26"/>
                <w:szCs w:val="26"/>
                <w:u w:val="none"/>
              </w:rPr>
              <m:t>0</m:t>
            </m:r>
          </m:sup>
          <m:e>
            <m:r>
              <w:rPr>
                <w:rStyle w:val="Hyperlink"/>
                <w:rFonts w:ascii="Cambria Math" w:hAnsi="Cambria Math" w:cs="Times New Roman"/>
                <w:color w:val="0070C0"/>
                <w:sz w:val="26"/>
                <w:szCs w:val="26"/>
                <w:u w:val="none"/>
              </w:rPr>
              <m:t>T</m:t>
            </m:r>
          </m:e>
        </m:sPre>
      </m:oMath>
      <w:r w:rsidRPr="00DF233D">
        <w:rPr>
          <w:rStyle w:val="Hyperlink"/>
          <w:rFonts w:ascii="Times New Roman" w:hAnsi="Times New Roman" w:cs="Times New Roman"/>
          <w:color w:val="0070C0"/>
          <w:sz w:val="26"/>
          <w:szCs w:val="26"/>
          <w:u w:val="none"/>
        </w:rPr>
        <w:t>.</w:t>
      </w:r>
    </w:p>
    <w:p w14:paraId="5397DEE0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clear </w:t>
      </w:r>
      <w:r w:rsidRPr="003A7019">
        <w:rPr>
          <w:rFonts w:ascii="Courier New" w:hAnsi="Courier New" w:cs="Courier New"/>
          <w:color w:val="AA04F9"/>
          <w:sz w:val="18"/>
          <w:szCs w:val="18"/>
        </w:rPr>
        <w:t>all</w:t>
      </w:r>
      <w:r w:rsidRPr="003A7019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44E24A0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clc;</w:t>
      </w:r>
    </w:p>
    <w:p w14:paraId="44DFBB28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561BCDBD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28009"/>
          <w:sz w:val="18"/>
          <w:szCs w:val="18"/>
        </w:rPr>
        <w:t>%DH parameter</w:t>
      </w:r>
    </w:p>
    <w:p w14:paraId="03B0AE32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alpha =  [0 -90 0 -90 90 -90] ; </w:t>
      </w:r>
      <w:r w:rsidRPr="003A7019">
        <w:rPr>
          <w:rFonts w:ascii="Courier New" w:hAnsi="Courier New" w:cs="Courier New"/>
          <w:color w:val="028009"/>
          <w:sz w:val="18"/>
          <w:szCs w:val="18"/>
        </w:rPr>
        <w:t>%link twist</w:t>
      </w:r>
    </w:p>
    <w:p w14:paraId="2C17622C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a = [0 0 1 0.3 0 0]; </w:t>
      </w:r>
      <w:r w:rsidRPr="003A7019">
        <w:rPr>
          <w:rFonts w:ascii="Courier New" w:hAnsi="Courier New" w:cs="Courier New"/>
          <w:color w:val="028009"/>
          <w:sz w:val="18"/>
          <w:szCs w:val="18"/>
        </w:rPr>
        <w:t>%link length</w:t>
      </w:r>
    </w:p>
    <w:p w14:paraId="181DF9B2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d = [0 0  0.5 1 0 0]; </w:t>
      </w:r>
      <w:r w:rsidRPr="003A7019">
        <w:rPr>
          <w:rFonts w:ascii="Courier New" w:hAnsi="Courier New" w:cs="Courier New"/>
          <w:color w:val="028009"/>
          <w:sz w:val="18"/>
          <w:szCs w:val="18"/>
        </w:rPr>
        <w:t>%link offset</w:t>
      </w:r>
    </w:p>
    <w:p w14:paraId="5100CE9F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theta = [30 30 30 30 30 30]; </w:t>
      </w:r>
      <w:r w:rsidRPr="003A7019">
        <w:rPr>
          <w:rFonts w:ascii="Courier New" w:hAnsi="Courier New" w:cs="Courier New"/>
          <w:color w:val="028009"/>
          <w:sz w:val="18"/>
          <w:szCs w:val="18"/>
        </w:rPr>
        <w:t>% joint variable</w:t>
      </w:r>
    </w:p>
    <w:p w14:paraId="27038301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28009"/>
          <w:sz w:val="18"/>
          <w:szCs w:val="18"/>
        </w:rPr>
        <w:t xml:space="preserve"> </w:t>
      </w:r>
    </w:p>
    <w:p w14:paraId="4CC57DA7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P6_T = [0 0 0.3 1];</w:t>
      </w:r>
    </w:p>
    <w:p w14:paraId="4F7243A9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6D9A9BFC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28009"/>
          <w:sz w:val="18"/>
          <w:szCs w:val="18"/>
        </w:rPr>
        <w:t>%Apply forward kinematics joints</w:t>
      </w:r>
    </w:p>
    <w:p w14:paraId="5F5EFA79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 = [];</w:t>
      </w:r>
    </w:p>
    <w:p w14:paraId="59BBCB66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E00FF"/>
          <w:sz w:val="18"/>
          <w:szCs w:val="18"/>
        </w:rPr>
        <w:t>for</w:t>
      </w: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n = 1:6</w:t>
      </w:r>
    </w:p>
    <w:p w14:paraId="1476E0EC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      matT = [cosd(theta(n)) -sind(theta(n)) 0 a(n);</w:t>
      </w:r>
    </w:p>
    <w:p w14:paraId="2F9F818C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          sind(theta(n))*cosd(alpha(n))  cosd(theta(n))*cosd(alpha(n)) -sind(alpha(n)) -sind(alpha(n))*d(n);</w:t>
      </w:r>
    </w:p>
    <w:p w14:paraId="15399A19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          sind(theta(n))*sind(alpha(n))  cosd(theta(n))*sind(alpha(n)) cosd(alpha(n)) cosd(alpha(n))*d(n);</w:t>
      </w:r>
    </w:p>
    <w:p w14:paraId="5DD97A6F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          0 0 0 1];</w:t>
      </w:r>
    </w:p>
    <w:p w14:paraId="7B3AEDDB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       T = [T; {matT}];</w:t>
      </w:r>
    </w:p>
    <w:p w14:paraId="1EC3DC3A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E00FF"/>
          <w:sz w:val="18"/>
          <w:szCs w:val="18"/>
        </w:rPr>
        <w:t>end</w:t>
      </w:r>
    </w:p>
    <w:p w14:paraId="5AE465AD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E00FF"/>
          <w:sz w:val="18"/>
          <w:szCs w:val="18"/>
        </w:rPr>
        <w:t xml:space="preserve"> </w:t>
      </w:r>
    </w:p>
    <w:p w14:paraId="071D7811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E00FF"/>
          <w:sz w:val="18"/>
          <w:szCs w:val="18"/>
        </w:rPr>
        <w:t xml:space="preserve"> </w:t>
      </w:r>
    </w:p>
    <w:p w14:paraId="1093CBF7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0_6 = T{1}*T{2}*T{3}*T{4}*T{5}*T{6}</w:t>
      </w:r>
    </w:p>
    <w:p w14:paraId="11048785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P0_T = T0_6.*P6_T</w:t>
      </w:r>
    </w:p>
    <w:p w14:paraId="75CFA30C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39AF0A3B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28009"/>
          <w:sz w:val="18"/>
          <w:szCs w:val="18"/>
        </w:rPr>
        <w:t>%---------------------------------------------------------------------------------</w:t>
      </w:r>
    </w:p>
    <w:p w14:paraId="0B28517A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28009"/>
          <w:sz w:val="18"/>
          <w:szCs w:val="18"/>
        </w:rPr>
        <w:t xml:space="preserve"> </w:t>
      </w:r>
    </w:p>
    <w:p w14:paraId="24CA7935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28009"/>
          <w:sz w:val="18"/>
          <w:szCs w:val="18"/>
        </w:rPr>
        <w:t>%calulate T0_T, T06 with the code in a.</w:t>
      </w:r>
    </w:p>
    <w:p w14:paraId="0698AF76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28009"/>
          <w:sz w:val="18"/>
          <w:szCs w:val="18"/>
        </w:rPr>
        <w:t xml:space="preserve"> </w:t>
      </w:r>
    </w:p>
    <w:p w14:paraId="2A90071A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28009"/>
          <w:sz w:val="18"/>
          <w:szCs w:val="18"/>
        </w:rPr>
        <w:t>%problem b: 8 set parameter</w:t>
      </w:r>
    </w:p>
    <w:p w14:paraId="726D43FD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px = T0_6(1,4);</w:t>
      </w:r>
    </w:p>
    <w:p w14:paraId="64D62F0E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py = T0_6(2,4);</w:t>
      </w:r>
    </w:p>
    <w:p w14:paraId="07D80687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pz = T0_6(3,4);</w:t>
      </w:r>
    </w:p>
    <w:p w14:paraId="057F25BD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r = T0_6(1:3,1:3);</w:t>
      </w:r>
    </w:p>
    <w:p w14:paraId="79D77C14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 = zeros(6,8);</w:t>
      </w:r>
    </w:p>
    <w:p w14:paraId="5AC002DA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133A3B24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1,1:4) = atan2d(py,px) - atan2d(d(3), sqrt(px^2 + py^2 -d(3)^2));</w:t>
      </w:r>
    </w:p>
    <w:p w14:paraId="3BFB94AB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1,5:8) = atan2d(py,px) - atan2d(d(3), -sqrt(px^2 + py^2 -d(3)^2));</w:t>
      </w:r>
    </w:p>
    <w:p w14:paraId="3D832DA0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6C7A343B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K = (px^2 + py^2 + pz^2 - a(3)^2 - a(4)^2 - d(3)^2 - d(4)^2)/(2*a(3));</w:t>
      </w:r>
    </w:p>
    <w:p w14:paraId="2732A4DC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5CEB5546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3,[1,2,5,6]) = atan2d(a(4),d(4)) - atan2d(K, sqrt(a(4)^2 + d(4)^2 - K^2));</w:t>
      </w:r>
    </w:p>
    <w:p w14:paraId="4B3357F7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3,[3,4,7,8]) = atan2d(a(4),d(4)) - atan2d(K, -sqrt(a(4)^2 + d(4)^2 - K^2));</w:t>
      </w:r>
    </w:p>
    <w:p w14:paraId="0BC26A09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3C6AA3CD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23 = atan2d((-a(4)-a(3)*cosd(th(3,:)))*pz + (cosd(th(1,:))*px + sind(th(1,:))*py).*(d(4)-a(3)*sind(th(3,:))),(a(3)*sind(th(3,:))-d(4))*pz+(a(4)+a(3)*cosd(th(3,:))).*(cosd(th(1,:))*px + sind(th(1,:))*py));</w:t>
      </w:r>
    </w:p>
    <w:p w14:paraId="621AC2B7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37ACDF1E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2,:) = th23 - th(3,:);</w:t>
      </w:r>
    </w:p>
    <w:p w14:paraId="7DF8464E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</w:t>
      </w:r>
    </w:p>
    <w:p w14:paraId="38AE1852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4,:) = atan2d(-r(1,3)*sind(th(1,:))+r(2,3)*cosd(th(1,:)),-r(1,3)*cosd(th(1,:)).*cosd(th23)-r(2,3)*sind(th(1,:)).*cosd(th23) + r(3,3)*sind(th23));</w:t>
      </w:r>
    </w:p>
    <w:p w14:paraId="09E7D08B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1D38144E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s5 = -r(1,3)*(cosd(th(1,:)).*cosd(th23).*cosd(th(4,:)) + sind(th(1,:)).*sind(th(4,:))) - r(2,3)*(sind(th(1,:)).*cosd(th23).*cosd(th(4,:)) - cosd(th(1,:)).*sind(th(4,:))) + r(3,3)*sind(th23).*cosd(th(4,:));</w:t>
      </w:r>
    </w:p>
    <w:p w14:paraId="0B6FA378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54DEEFBC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c5 = -r(1,3)*cosd(th(1,:)).*sind(th23) - r(2,3)*sind(th(1,:)).*sind(th23) - r(3,3)*cosd(th23);</w:t>
      </w:r>
    </w:p>
    <w:p w14:paraId="079FE188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1B9BD6E8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5,:) = atan2d(s5,c5);</w:t>
      </w:r>
    </w:p>
    <w:p w14:paraId="4490341C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6B2BE7FE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s6 = -r(1,1)*(cosd(th(1,:)).*cosd(th23).*sind(th(4,:)) - sind(th(1,:)).*cosd(th(4,:))) - r(2,1)*(sind(th(1,:)).*cosd(th23).*sind(th(4,:)) + cosd(th(1,:)).*cosd(th(4,:))) + r(3,1)*sind(th23).*sind(th(4,:));</w:t>
      </w:r>
    </w:p>
    <w:p w14:paraId="0E6FE29A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7554F400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c6 = r(1,1)*((cosd(th(1,:)).*cosd(th23).*cosd(th(4,:)) + sind(th(1,:)).*sind(th(4,:))).*cosd(th(5,:)) - cosd(th(1,:)).*sind(th23).*sind(th(5,:))) + r(2,1)*((sind(th(1,:)).*cosd(th23).*cosd(th(4,:)) - cosd(th(1,:)).*sind(th(4,:))).*cosd(th(5,:)) - sind(th(1,:)).*sind(th23).*sind(th(5,:))) - r(3,1)*(sind(th23).*cosd(th(4,:)).*cosd(th(5,:)) + cosd(th23).*sind(th(5,:)));</w:t>
      </w:r>
    </w:p>
    <w:p w14:paraId="57219DD5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3FB0DBB5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6,:) = atan2d(s6,c6);</w:t>
      </w:r>
    </w:p>
    <w:p w14:paraId="7EE974BC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5D304329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4,[2 4 6 8]) = th(4,[2 4 6 8]) + 180;</w:t>
      </w:r>
    </w:p>
    <w:p w14:paraId="1F8D6745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5,[2 4 6 8]) = -th(5,[2 4 6 8]);</w:t>
      </w:r>
    </w:p>
    <w:p w14:paraId="0EBF80B6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(6,[2 4 6 8]) = th(6,[2 4 6 8]) + 180;</w:t>
      </w:r>
    </w:p>
    <w:p w14:paraId="63B973E6" w14:textId="77777777" w:rsidR="003A7019" w:rsidRPr="003A7019" w:rsidRDefault="003A7019" w:rsidP="003A701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</w:rPr>
      </w:pPr>
      <w:r w:rsidRPr="003A7019">
        <w:rPr>
          <w:rFonts w:ascii="Courier New" w:hAnsi="Courier New" w:cs="Courier New"/>
          <w:color w:val="000000"/>
          <w:sz w:val="18"/>
          <w:szCs w:val="18"/>
        </w:rPr>
        <w:t>th</w:t>
      </w:r>
    </w:p>
    <w:p w14:paraId="6B196E8C" w14:textId="77777777" w:rsidR="003A7019" w:rsidRDefault="003A7019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</w:p>
    <w:p w14:paraId="75BAEBBC" w14:textId="02FE268C" w:rsidR="00EA7BE1" w:rsidRDefault="003A7019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  <w:r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The result is</w:t>
      </w:r>
    </w:p>
    <w:p w14:paraId="54275008" w14:textId="1664B474" w:rsidR="003A7019" w:rsidRDefault="003A7019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  <w:r w:rsidRPr="003A7019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drawing>
          <wp:inline distT="0" distB="0" distL="0" distR="0" wp14:anchorId="306B9005" wp14:editId="74FFB94D">
            <wp:extent cx="6097270" cy="1424940"/>
            <wp:effectExtent l="0" t="0" r="0" b="3810"/>
            <wp:docPr id="1" name="Picture 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, letter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97270" cy="1424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10204" w14:textId="21AA781E" w:rsidR="003A7019" w:rsidRDefault="003A7019">
      <w:pPr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  <w:r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br w:type="page"/>
      </w:r>
    </w:p>
    <w:p w14:paraId="4E61EFD3" w14:textId="77777777" w:rsidR="003A7019" w:rsidRPr="00DF233D" w:rsidRDefault="003A7019" w:rsidP="003A7019">
      <w:pPr>
        <w:spacing w:line="360" w:lineRule="auto"/>
        <w:ind w:left="360"/>
        <w:jc w:val="both"/>
        <w:rPr>
          <w:rStyle w:val="Hyperlink"/>
          <w:rFonts w:ascii="Times New Roman" w:hAnsi="Times New Roman"/>
          <w:b/>
          <w:bCs/>
          <w:color w:val="0070C0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 w:cs="Times New Roman"/>
          <w:b/>
          <w:bCs/>
          <w:color w:val="0070C0"/>
          <w:sz w:val="26"/>
          <w:szCs w:val="26"/>
          <w:u w:val="none"/>
        </w:rPr>
        <w:lastRenderedPageBreak/>
        <w:t>At that instance, all joint velocities are  0.1 rad / sec with the robot configuration of prob. 1 of HW3</w:t>
      </w:r>
    </w:p>
    <w:p w14:paraId="1E3A638C" w14:textId="77777777" w:rsidR="003A7019" w:rsidRPr="00DF233D" w:rsidRDefault="003A7019" w:rsidP="003A7019">
      <w:pPr>
        <w:spacing w:line="360" w:lineRule="auto"/>
        <w:ind w:left="360"/>
        <w:jc w:val="both"/>
        <w:rPr>
          <w:rStyle w:val="Hyperlink"/>
          <w:rFonts w:ascii="Times New Roman" w:hAnsi="Times New Roman"/>
          <w:color w:val="0070C0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/>
          <w:color w:val="0070C0"/>
          <w:sz w:val="26"/>
          <w:szCs w:val="26"/>
          <w:u w:val="none"/>
        </w:rPr>
        <w:t>If possible, Write the Matlab Program to do next problems as</w:t>
      </w:r>
    </w:p>
    <w:p w14:paraId="4109A8EF" w14:textId="52C2EDAE" w:rsidR="003A7019" w:rsidRPr="00DF233D" w:rsidRDefault="003A7019" w:rsidP="003A7019">
      <w:pPr>
        <w:pStyle w:val="ListParagraph"/>
        <w:numPr>
          <w:ilvl w:val="0"/>
          <w:numId w:val="46"/>
        </w:numPr>
        <w:spacing w:line="360" w:lineRule="auto"/>
        <w:jc w:val="both"/>
        <w:rPr>
          <w:rStyle w:val="Hyperlink"/>
          <w:rFonts w:ascii="Times New Roman" w:hAnsi="Times New Roman"/>
          <w:color w:val="0070C0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/>
          <w:color w:val="0070C0"/>
          <w:sz w:val="26"/>
          <w:szCs w:val="26"/>
          <w:u w:val="none"/>
        </w:rPr>
        <w:t>Find the linear and angular velocities of the tool through velocity propagation</w:t>
      </w:r>
    </w:p>
    <w:p w14:paraId="1B2507B3" w14:textId="4F1D030A" w:rsidR="003A7019" w:rsidRDefault="003A7019" w:rsidP="003A7019">
      <w:pPr>
        <w:spacing w:line="360" w:lineRule="auto"/>
        <w:jc w:val="both"/>
        <w:rPr>
          <w:rStyle w:val="Hyperlink"/>
          <w:rFonts w:ascii="Times New Roman" w:hAnsi="Times New Roman"/>
          <w:color w:val="auto"/>
          <w:sz w:val="26"/>
          <w:szCs w:val="26"/>
          <w:u w:val="none"/>
        </w:rPr>
      </w:pPr>
      <w:r>
        <w:rPr>
          <w:rStyle w:val="Hyperlink"/>
          <w:rFonts w:ascii="Times New Roman" w:hAnsi="Times New Roman"/>
          <w:color w:val="auto"/>
          <w:sz w:val="26"/>
          <w:szCs w:val="26"/>
          <w:u w:val="none"/>
        </w:rPr>
        <w:t>Linear and angular velo</w:t>
      </w:r>
      <w:r w:rsidR="00DF233D">
        <w:rPr>
          <w:rStyle w:val="Hyperlink"/>
          <w:rFonts w:ascii="Times New Roman" w:hAnsi="Times New Roman"/>
          <w:color w:val="auto"/>
          <w:sz w:val="26"/>
          <w:szCs w:val="26"/>
          <w:u w:val="none"/>
        </w:rPr>
        <w:t>cities of the tool can be calculated as below</w:t>
      </w:r>
    </w:p>
    <w:p w14:paraId="270A6C94" w14:textId="28735526" w:rsidR="00DF233D" w:rsidRPr="00DF233D" w:rsidRDefault="00DF233D" w:rsidP="003A7019">
      <w:pPr>
        <w:spacing w:line="360" w:lineRule="auto"/>
        <w:jc w:val="both"/>
        <w:rPr>
          <w:rStyle w:val="Hyperlink"/>
          <w:rFonts w:ascii="Times New Roman" w:hAnsi="Times New Roman"/>
          <w:color w:val="auto"/>
          <w:sz w:val="26"/>
          <w:szCs w:val="26"/>
          <w:u w:val="none"/>
        </w:rPr>
      </w:pPr>
      <m:oMathPara>
        <m:oMath>
          <m:sPre>
            <m:sPrePr>
              <m:ctrlPr>
                <w:rPr>
                  <w:rStyle w:val="Hyperlink"/>
                  <w:rFonts w:ascii="Cambria Math" w:hAnsi="Cambria Math"/>
                  <w:i/>
                  <w:color w:val="auto"/>
                  <w:sz w:val="26"/>
                  <w:szCs w:val="26"/>
                  <w:u w:val="none"/>
                </w:rPr>
              </m:ctrlPr>
            </m:sPrePr>
            <m:sub/>
            <m:sup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i+1</m:t>
              </m:r>
            </m:sup>
            <m:e>
              <m:sSub>
                <m:sSubPr>
                  <m:ctrlPr>
                    <w:rPr>
                      <w:rStyle w:val="Hyperlink"/>
                      <w:rFonts w:ascii="Cambria Math" w:hAnsi="Cambria Math"/>
                      <w:i/>
                      <w:color w:val="auto"/>
                      <w:sz w:val="26"/>
                      <w:szCs w:val="26"/>
                      <w:u w:val="none"/>
                    </w:rPr>
                  </m:ctrlPr>
                </m:sSubPr>
                <m:e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ω</m:t>
                  </m:r>
                </m:e>
                <m:sub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i+1</m:t>
                  </m:r>
                </m:sub>
              </m:sSub>
            </m:e>
          </m:sPre>
          <m:r>
            <w:rPr>
              <w:rStyle w:val="Hyperlink"/>
              <w:rFonts w:ascii="Cambria Math" w:hAnsi="Cambria Math"/>
              <w:color w:val="auto"/>
              <w:sz w:val="26"/>
              <w:szCs w:val="26"/>
              <w:u w:val="none"/>
            </w:rPr>
            <m:t>=</m:t>
          </m:r>
          <m:sPre>
            <m:sPrePr>
              <m:ctrlPr>
                <w:rPr>
                  <w:rStyle w:val="Hyperlink"/>
                  <w:rFonts w:ascii="Cambria Math" w:hAnsi="Cambria Math"/>
                  <w:i/>
                  <w:color w:val="auto"/>
                  <w:sz w:val="26"/>
                  <w:szCs w:val="26"/>
                  <w:u w:val="none"/>
                </w:rPr>
              </m:ctrlPr>
            </m:sPrePr>
            <m:sub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i</m:t>
              </m:r>
            </m:sub>
            <m:sup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i+1</m:t>
              </m:r>
            </m:sup>
            <m:e>
              <m:sSup>
                <m:sSupPr>
                  <m:ctrlPr>
                    <w:rPr>
                      <w:rStyle w:val="Hyperlink"/>
                      <w:rFonts w:ascii="Cambria Math" w:hAnsi="Cambria Math"/>
                      <w:i/>
                      <w:color w:val="auto"/>
                      <w:sz w:val="26"/>
                      <w:szCs w:val="26"/>
                      <w:u w:val="none"/>
                    </w:rPr>
                  </m:ctrlPr>
                </m:sSupPr>
                <m:e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R</m:t>
                  </m:r>
                </m:e>
                <m:sup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i</m:t>
                  </m:r>
                </m:sup>
              </m:sSup>
              <m:sSub>
                <m:sSubPr>
                  <m:ctrlPr>
                    <w:rPr>
                      <w:rStyle w:val="Hyperlink"/>
                      <w:rFonts w:ascii="Cambria Math" w:hAnsi="Cambria Math"/>
                      <w:i/>
                      <w:color w:val="auto"/>
                      <w:sz w:val="26"/>
                      <w:szCs w:val="26"/>
                      <w:u w:val="none"/>
                    </w:rPr>
                  </m:ctrlPr>
                </m:sSubPr>
                <m:e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ω</m:t>
                  </m:r>
                </m:e>
                <m:sub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i</m:t>
                  </m:r>
                </m:sub>
              </m:sSub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+</m:t>
              </m:r>
              <m:sSub>
                <m:sSubPr>
                  <m:ctrlPr>
                    <w:rPr>
                      <w:rStyle w:val="Hyperlink"/>
                      <w:rFonts w:ascii="Cambria Math" w:hAnsi="Cambria Math"/>
                      <w:i/>
                      <w:color w:val="auto"/>
                      <w:sz w:val="26"/>
                      <w:szCs w:val="26"/>
                      <w:u w:val="none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Style w:val="Hyperlink"/>
                          <w:rFonts w:ascii="Cambria Math" w:hAnsi="Cambria Math"/>
                          <w:i/>
                          <w:color w:val="auto"/>
                          <w:sz w:val="26"/>
                          <w:szCs w:val="26"/>
                          <w:u w:val="none"/>
                        </w:rPr>
                      </m:ctrlPr>
                    </m:accPr>
                    <m:e>
                      <m:r>
                        <w:rPr>
                          <w:rStyle w:val="Hyperlink"/>
                          <w:rFonts w:ascii="Cambria Math" w:hAnsi="Cambria Math"/>
                          <w:color w:val="auto"/>
                          <w:sz w:val="26"/>
                          <w:szCs w:val="26"/>
                          <w:u w:val="none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i+1</m:t>
                  </m:r>
                </m:sub>
              </m:sSub>
              <m:sPre>
                <m:sPrePr>
                  <m:ctrlPr>
                    <w:rPr>
                      <w:rStyle w:val="Hyperlink"/>
                      <w:rFonts w:ascii="Cambria Math" w:hAnsi="Cambria Math"/>
                      <w:i/>
                      <w:color w:val="auto"/>
                      <w:sz w:val="26"/>
                      <w:szCs w:val="26"/>
                      <w:u w:val="none"/>
                    </w:rPr>
                  </m:ctrlPr>
                </m:sPrePr>
                <m:sub/>
                <m:sup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i+1</m:t>
                  </m:r>
                </m:sup>
                <m:e>
                  <m:sSub>
                    <m:sSubPr>
                      <m:ctrlPr>
                        <w:rPr>
                          <w:rStyle w:val="Hyperlink"/>
                          <w:rFonts w:ascii="Cambria Math" w:hAnsi="Cambria Math"/>
                          <w:i/>
                          <w:color w:val="auto"/>
                          <w:sz w:val="26"/>
                          <w:szCs w:val="26"/>
                          <w:u w:val="none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Style w:val="Hyperlink"/>
                              <w:rFonts w:ascii="Cambria Math" w:hAnsi="Cambria Math"/>
                              <w:i/>
                              <w:color w:val="auto"/>
                              <w:sz w:val="26"/>
                              <w:szCs w:val="26"/>
                              <w:u w:val="none"/>
                            </w:rPr>
                          </m:ctrlPr>
                        </m:accPr>
                        <m:e>
                          <m:r>
                            <w:rPr>
                              <w:rStyle w:val="Hyperlink"/>
                              <w:rFonts w:ascii="Cambria Math" w:hAnsi="Cambria Math"/>
                              <w:color w:val="auto"/>
                              <w:sz w:val="26"/>
                              <w:szCs w:val="26"/>
                              <w:u w:val="none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Style w:val="Hyperlink"/>
                          <w:rFonts w:ascii="Cambria Math" w:hAnsi="Cambria Math"/>
                          <w:color w:val="auto"/>
                          <w:sz w:val="26"/>
                          <w:szCs w:val="26"/>
                          <w:u w:val="none"/>
                        </w:rPr>
                        <m:t>i+1</m:t>
                      </m:r>
                    </m:sub>
                  </m:sSub>
                </m:e>
              </m:sPre>
            </m:e>
          </m:sPre>
        </m:oMath>
      </m:oMathPara>
    </w:p>
    <w:p w14:paraId="6B964BE6" w14:textId="7B0198E2" w:rsidR="00DF233D" w:rsidRPr="00DF233D" w:rsidRDefault="00DF233D" w:rsidP="003A7019">
      <w:pPr>
        <w:spacing w:line="360" w:lineRule="auto"/>
        <w:jc w:val="both"/>
        <w:rPr>
          <w:rStyle w:val="Hyperlink"/>
          <w:rFonts w:ascii="Times New Roman" w:hAnsi="Times New Roman"/>
          <w:color w:val="auto"/>
          <w:sz w:val="26"/>
          <w:szCs w:val="26"/>
          <w:u w:val="none"/>
        </w:rPr>
      </w:pPr>
      <m:oMathPara>
        <m:oMath>
          <m:sPre>
            <m:sPrePr>
              <m:ctrlPr>
                <w:rPr>
                  <w:rStyle w:val="Hyperlink"/>
                  <w:rFonts w:ascii="Cambria Math" w:hAnsi="Cambria Math"/>
                  <w:i/>
                  <w:color w:val="auto"/>
                  <w:sz w:val="26"/>
                  <w:szCs w:val="26"/>
                  <w:u w:val="none"/>
                </w:rPr>
              </m:ctrlPr>
            </m:sPrePr>
            <m:sub/>
            <m:sup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i+1</m:t>
              </m:r>
            </m:sup>
            <m:e>
              <m:sSub>
                <m:sSubPr>
                  <m:ctrlPr>
                    <w:rPr>
                      <w:rStyle w:val="Hyperlink"/>
                      <w:rFonts w:ascii="Cambria Math" w:hAnsi="Cambria Math"/>
                      <w:i/>
                      <w:color w:val="auto"/>
                      <w:sz w:val="26"/>
                      <w:szCs w:val="26"/>
                      <w:u w:val="none"/>
                    </w:rPr>
                  </m:ctrlPr>
                </m:sSubPr>
                <m:e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v</m:t>
                  </m:r>
                </m:e>
                <m:sub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i+1</m:t>
                  </m:r>
                </m:sub>
              </m:sSub>
            </m:e>
          </m:sPre>
          <m:r>
            <w:rPr>
              <w:rStyle w:val="Hyperlink"/>
              <w:rFonts w:ascii="Cambria Math" w:hAnsi="Cambria Math"/>
              <w:color w:val="auto"/>
              <w:sz w:val="26"/>
              <w:szCs w:val="26"/>
              <w:u w:val="none"/>
            </w:rPr>
            <m:t>=</m:t>
          </m:r>
          <m:sPre>
            <m:sPrePr>
              <m:ctrlPr>
                <w:rPr>
                  <w:rStyle w:val="Hyperlink"/>
                  <w:rFonts w:ascii="Cambria Math" w:hAnsi="Cambria Math"/>
                  <w:i/>
                  <w:color w:val="auto"/>
                  <w:sz w:val="26"/>
                  <w:szCs w:val="26"/>
                  <w:u w:val="none"/>
                </w:rPr>
              </m:ctrlPr>
            </m:sPrePr>
            <m:sub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i</m:t>
              </m:r>
            </m:sub>
            <m:sup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i+1</m:t>
              </m:r>
            </m:sup>
            <m:e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R</m:t>
              </m:r>
            </m:e>
          </m:sPre>
          <m:d>
            <m:dPr>
              <m:ctrlPr>
                <w:rPr>
                  <w:rStyle w:val="Hyperlink"/>
                  <w:rFonts w:ascii="Cambria Math" w:hAnsi="Cambria Math"/>
                  <w:i/>
                  <w:color w:val="auto"/>
                  <w:sz w:val="26"/>
                  <w:szCs w:val="26"/>
                  <w:u w:val="none"/>
                </w:rPr>
              </m:ctrlPr>
            </m:dPr>
            <m:e>
              <m:sSub>
                <m:sSubPr>
                  <m:ctrlPr>
                    <w:rPr>
                      <w:rStyle w:val="Hyperlink"/>
                      <w:rFonts w:ascii="Cambria Math" w:hAnsi="Cambria Math"/>
                      <w:i/>
                      <w:color w:val="auto"/>
                      <w:sz w:val="26"/>
                      <w:szCs w:val="26"/>
                      <w:u w:val="none"/>
                    </w:rPr>
                  </m:ctrlPr>
                </m:sSubPr>
                <m:e>
                  <m:sPre>
                    <m:sPrePr>
                      <m:ctrlPr>
                        <w:rPr>
                          <w:rStyle w:val="Hyperlink"/>
                          <w:rFonts w:ascii="Cambria Math" w:hAnsi="Cambria Math"/>
                          <w:i/>
                          <w:color w:val="auto"/>
                          <w:sz w:val="26"/>
                          <w:szCs w:val="26"/>
                          <w:u w:val="none"/>
                        </w:rPr>
                      </m:ctrlPr>
                    </m:sPrePr>
                    <m:sub/>
                    <m:sup>
                      <m:r>
                        <w:rPr>
                          <w:rStyle w:val="Hyperlink"/>
                          <w:rFonts w:ascii="Cambria Math" w:hAnsi="Cambria Math"/>
                          <w:color w:val="auto"/>
                          <w:sz w:val="26"/>
                          <w:szCs w:val="26"/>
                          <w:u w:val="none"/>
                        </w:rPr>
                        <m:t>i</m:t>
                      </m:r>
                    </m:sup>
                    <m:e>
                      <m:r>
                        <w:rPr>
                          <w:rStyle w:val="Hyperlink"/>
                          <w:rFonts w:ascii="Cambria Math" w:hAnsi="Cambria Math"/>
                          <w:color w:val="auto"/>
                          <w:sz w:val="26"/>
                          <w:szCs w:val="26"/>
                          <w:u w:val="none"/>
                        </w:rPr>
                        <m:t>v</m:t>
                      </m:r>
                    </m:e>
                  </m:sPre>
                </m:e>
                <m:sub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i</m:t>
                  </m:r>
                </m:sub>
              </m:sSub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+</m:t>
              </m:r>
              <m:sSub>
                <m:sSubPr>
                  <m:ctrlPr>
                    <w:rPr>
                      <w:rStyle w:val="Hyperlink"/>
                      <w:rFonts w:ascii="Cambria Math" w:hAnsi="Cambria Math"/>
                      <w:i/>
                      <w:color w:val="auto"/>
                      <w:sz w:val="26"/>
                      <w:szCs w:val="26"/>
                      <w:u w:val="none"/>
                    </w:rPr>
                  </m:ctrlPr>
                </m:sSubPr>
                <m:e>
                  <m:sPre>
                    <m:sPrePr>
                      <m:ctrlPr>
                        <w:rPr>
                          <w:rStyle w:val="Hyperlink"/>
                          <w:rFonts w:ascii="Cambria Math" w:hAnsi="Cambria Math"/>
                          <w:i/>
                          <w:color w:val="auto"/>
                          <w:sz w:val="26"/>
                          <w:szCs w:val="26"/>
                          <w:u w:val="none"/>
                        </w:rPr>
                      </m:ctrlPr>
                    </m:sPrePr>
                    <m:sub/>
                    <m:sup>
                      <m:r>
                        <w:rPr>
                          <w:rStyle w:val="Hyperlink"/>
                          <w:rFonts w:ascii="Cambria Math" w:hAnsi="Cambria Math"/>
                          <w:color w:val="auto"/>
                          <w:sz w:val="26"/>
                          <w:szCs w:val="26"/>
                          <w:u w:val="none"/>
                        </w:rPr>
                        <m:t>i</m:t>
                      </m:r>
                    </m:sup>
                    <m:e>
                      <m:r>
                        <w:rPr>
                          <w:rStyle w:val="Hyperlink"/>
                          <w:rFonts w:ascii="Cambria Math" w:hAnsi="Cambria Math"/>
                          <w:color w:val="auto"/>
                          <w:sz w:val="26"/>
                          <w:szCs w:val="26"/>
                          <w:u w:val="none"/>
                        </w:rPr>
                        <m:t>ω</m:t>
                      </m:r>
                    </m:e>
                  </m:sPre>
                </m:e>
                <m:sub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i</m:t>
                  </m:r>
                </m:sub>
              </m:sSub>
              <m:r>
                <w:rPr>
                  <w:rStyle w:val="Hyperlink"/>
                  <w:rFonts w:ascii="Cambria Math" w:hAnsi="Cambria Math"/>
                  <w:color w:val="auto"/>
                  <w:sz w:val="26"/>
                  <w:szCs w:val="26"/>
                  <w:u w:val="none"/>
                </w:rPr>
                <m:t>×</m:t>
              </m:r>
              <m:sPre>
                <m:sPrePr>
                  <m:ctrlPr>
                    <w:rPr>
                      <w:rStyle w:val="Hyperlink"/>
                      <w:rFonts w:ascii="Cambria Math" w:hAnsi="Cambria Math"/>
                      <w:i/>
                      <w:color w:val="auto"/>
                      <w:sz w:val="26"/>
                      <w:szCs w:val="26"/>
                      <w:u w:val="none"/>
                    </w:rPr>
                  </m:ctrlPr>
                </m:sPrePr>
                <m:sub/>
                <m:sup>
                  <m:r>
                    <w:rPr>
                      <w:rStyle w:val="Hyperlink"/>
                      <w:rFonts w:ascii="Cambria Math" w:hAnsi="Cambria Math"/>
                      <w:color w:val="auto"/>
                      <w:sz w:val="26"/>
                      <w:szCs w:val="26"/>
                      <w:u w:val="none"/>
                    </w:rPr>
                    <m:t>i</m:t>
                  </m:r>
                </m:sup>
                <m:e>
                  <m:sSub>
                    <m:sSubPr>
                      <m:ctrlPr>
                        <w:rPr>
                          <w:rStyle w:val="Hyperlink"/>
                          <w:rFonts w:ascii="Cambria Math" w:hAnsi="Cambria Math"/>
                          <w:i/>
                          <w:color w:val="auto"/>
                          <w:sz w:val="26"/>
                          <w:szCs w:val="26"/>
                          <w:u w:val="none"/>
                        </w:rPr>
                      </m:ctrlPr>
                    </m:sSubPr>
                    <m:e>
                      <m:r>
                        <w:rPr>
                          <w:rStyle w:val="Hyperlink"/>
                          <w:rFonts w:ascii="Cambria Math" w:hAnsi="Cambria Math"/>
                          <w:color w:val="auto"/>
                          <w:sz w:val="26"/>
                          <w:szCs w:val="26"/>
                          <w:u w:val="none"/>
                        </w:rPr>
                        <m:t>P</m:t>
                      </m:r>
                    </m:e>
                    <m:sub>
                      <m:r>
                        <w:rPr>
                          <w:rStyle w:val="Hyperlink"/>
                          <w:rFonts w:ascii="Cambria Math" w:hAnsi="Cambria Math"/>
                          <w:color w:val="auto"/>
                          <w:sz w:val="26"/>
                          <w:szCs w:val="26"/>
                          <w:u w:val="none"/>
                        </w:rPr>
                        <m:t>i+1</m:t>
                      </m:r>
                    </m:sub>
                  </m:sSub>
                </m:e>
              </m:sPre>
            </m:e>
          </m:d>
        </m:oMath>
      </m:oMathPara>
    </w:p>
    <w:p w14:paraId="07531363" w14:textId="6C2EF509" w:rsidR="00DF233D" w:rsidRDefault="00DF233D" w:rsidP="003A7019">
      <w:pPr>
        <w:spacing w:line="360" w:lineRule="auto"/>
        <w:jc w:val="both"/>
        <w:rPr>
          <w:rStyle w:val="Hyperlink"/>
          <w:rFonts w:ascii="Times New Roman" w:hAnsi="Times New Roman"/>
          <w:color w:val="auto"/>
          <w:sz w:val="26"/>
          <w:szCs w:val="26"/>
          <w:u w:val="none"/>
        </w:rPr>
      </w:pPr>
      <w:r>
        <w:rPr>
          <w:rStyle w:val="Hyperlink"/>
          <w:rFonts w:ascii="Times New Roman" w:hAnsi="Times New Roman"/>
          <w:color w:val="auto"/>
          <w:sz w:val="26"/>
          <w:szCs w:val="26"/>
          <w:u w:val="none"/>
        </w:rPr>
        <w:t>Matlab code</w:t>
      </w:r>
    </w:p>
    <w:p w14:paraId="710A4221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A04F9"/>
          <w:sz w:val="20"/>
          <w:szCs w:val="20"/>
        </w:rPr>
        <w:t>all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14:paraId="3197E2D3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c;</w:t>
      </w:r>
    </w:p>
    <w:p w14:paraId="2AE595CA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4B037C1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DH parameter</w:t>
      </w:r>
    </w:p>
    <w:p w14:paraId="3757CAFE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lpha =  [0 -pi/2 0 -pi/2 pi/2 -pi/2] ; </w:t>
      </w:r>
      <w:r>
        <w:rPr>
          <w:rFonts w:ascii="Courier New" w:hAnsi="Courier New" w:cs="Courier New"/>
          <w:color w:val="028009"/>
          <w:sz w:val="20"/>
          <w:szCs w:val="20"/>
        </w:rPr>
        <w:t>%link twist</w:t>
      </w:r>
    </w:p>
    <w:p w14:paraId="3E1350FC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 = [0 0 1 0.3 0 0]; </w:t>
      </w:r>
      <w:r>
        <w:rPr>
          <w:rFonts w:ascii="Courier New" w:hAnsi="Courier New" w:cs="Courier New"/>
          <w:color w:val="028009"/>
          <w:sz w:val="20"/>
          <w:szCs w:val="20"/>
        </w:rPr>
        <w:t>%link length</w:t>
      </w:r>
    </w:p>
    <w:p w14:paraId="06169DCE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d = [0 0  0.5 1 0 0]; </w:t>
      </w:r>
      <w:r>
        <w:rPr>
          <w:rFonts w:ascii="Courier New" w:hAnsi="Courier New" w:cs="Courier New"/>
          <w:color w:val="028009"/>
          <w:sz w:val="20"/>
          <w:szCs w:val="20"/>
        </w:rPr>
        <w:t>%link offset</w:t>
      </w:r>
    </w:p>
    <w:p w14:paraId="2CB09B8A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theta = [pi/6 pi/6 pi/6 pi/6 pi/6 pi/6]; </w:t>
      </w:r>
      <w:r>
        <w:rPr>
          <w:rFonts w:ascii="Courier New" w:hAnsi="Courier New" w:cs="Courier New"/>
          <w:color w:val="028009"/>
          <w:sz w:val="20"/>
          <w:szCs w:val="20"/>
        </w:rPr>
        <w:t>% joint variable</w:t>
      </w:r>
    </w:p>
    <w:p w14:paraId="0E4BBD5A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AABCC5D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omega=[0;0;0.1];</w:t>
      </w:r>
    </w:p>
    <w:p w14:paraId="7BCBB4C5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50E2D11E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6_T = [0 0 0.3 1];</w:t>
      </w:r>
    </w:p>
    <w:p w14:paraId="287D46F0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69173343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Apply forward kinematics joints</w:t>
      </w:r>
    </w:p>
    <w:p w14:paraId="3A167585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 = [];</w:t>
      </w:r>
    </w:p>
    <w:p w14:paraId="0AA7438A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 = [];</w:t>
      </w:r>
    </w:p>
    <w:p w14:paraId="4DD6BEE7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E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n = 1:6</w:t>
      </w:r>
    </w:p>
    <w:p w14:paraId="42667F7B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matT = [cos(theta(n)) -sin(theta(n)) 0 a(n);</w:t>
      </w:r>
    </w:p>
    <w:p w14:paraId="71356A2C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sind(theta(n))*cos(alpha(n))  cos(theta(n))*cos(alpha(n)) -sin(alpha(n)) -sin(alpha(n))*d(n);</w:t>
      </w:r>
    </w:p>
    <w:p w14:paraId="293707AE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sin(theta(n))*sin(alpha(n))  cos(theta(n))*sin(alpha(n)) cos(alpha(n)) cos(alpha(n))*d(n);</w:t>
      </w:r>
    </w:p>
    <w:p w14:paraId="3F2E750E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0 0 0 1];</w:t>
      </w:r>
    </w:p>
    <w:p w14:paraId="744D6191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T = [T; {matT}];</w:t>
      </w:r>
    </w:p>
    <w:p w14:paraId="57A4DC74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R = [R; {matT(1:3,1:3)}];</w:t>
      </w:r>
    </w:p>
    <w:p w14:paraId="6AAA33D1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E00FF"/>
          <w:sz w:val="20"/>
          <w:szCs w:val="20"/>
        </w:rPr>
        <w:t>end</w:t>
      </w:r>
    </w:p>
    <w:p w14:paraId="1E92C56D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FAC9AAB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 = [R; {[1 0 0; 0 1 0; 0 0 1]}];</w:t>
      </w:r>
    </w:p>
    <w:p w14:paraId="1BB69B8B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</w:p>
    <w:p w14:paraId="4779DC11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_0_1 = [0; 0; 0];</w:t>
      </w:r>
    </w:p>
    <w:p w14:paraId="28FC5756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_1_2 = [0;0;0];</w:t>
      </w:r>
    </w:p>
    <w:p w14:paraId="73AF4BF1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_2_3 = [a(3);0;d(3)];</w:t>
      </w:r>
    </w:p>
    <w:p w14:paraId="27014441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_3_4=[a(4);d(4);0];</w:t>
      </w:r>
    </w:p>
    <w:p w14:paraId="76A43412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_4_5=[ 0;0;0];</w:t>
      </w:r>
    </w:p>
    <w:p w14:paraId="146E9B2A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_5_6=[0;0;0];</w:t>
      </w:r>
    </w:p>
    <w:p w14:paraId="72436136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_6_t=[0;0;0.3];</w:t>
      </w:r>
    </w:p>
    <w:p w14:paraId="1DF55559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67D7ED34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_0_0=[0;0;0];</w:t>
      </w:r>
    </w:p>
    <w:p w14:paraId="61B3D4BB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0_0=[0;0;0];</w:t>
      </w:r>
    </w:p>
    <w:p w14:paraId="4AF4F8E7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2FD9022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w_1_1=R{1}'*w_0_0+[0;0;0.1];</w:t>
      </w:r>
    </w:p>
    <w:p w14:paraId="448F3680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1_1=R{1}'*(v_0_0+cross(w_0_0,P_0_1));</w:t>
      </w:r>
    </w:p>
    <w:p w14:paraId="452AB7A6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2D42B68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_2_2=R{2}'*w_1_1+[0;0;0.1];</w:t>
      </w:r>
    </w:p>
    <w:p w14:paraId="7091EEEC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2_2=R{2}'*(v_1_1+cross(w_1_1,P_1_2));</w:t>
      </w:r>
    </w:p>
    <w:p w14:paraId="2987D224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5A957309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_3_3=R{3}'*w_2_2+[0;0;0.1];</w:t>
      </w:r>
    </w:p>
    <w:p w14:paraId="326B16CF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3_3=R{3}'*(v_2_2+cross(w_2_2,P_2_3));</w:t>
      </w:r>
    </w:p>
    <w:p w14:paraId="5156C450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8B604FC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_4_4=R{4}'*w_3_3+[0;0;0.1];</w:t>
      </w:r>
    </w:p>
    <w:p w14:paraId="49E9FBCE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4_4=R{4}'*(v_3_3+cross(w_3_3,P_3_4));</w:t>
      </w:r>
    </w:p>
    <w:p w14:paraId="306DF9E2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6182A19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_5_5=R{5}'*w_4_4+[0;0;0.1];</w:t>
      </w:r>
    </w:p>
    <w:p w14:paraId="6813B023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5_5=R{5}'*(v_4_4+cross(w_4_4,P_4_5));</w:t>
      </w:r>
    </w:p>
    <w:p w14:paraId="56590B40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1117C9A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_6_6=R{6}'*w_5_5+[0;0;0.1];</w:t>
      </w:r>
    </w:p>
    <w:p w14:paraId="06E5FE6F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6_6=R{6}'*(v_5_5+cross(w_5_5,P_5_6));</w:t>
      </w:r>
    </w:p>
    <w:p w14:paraId="405E9DAC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8D3B5EA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_t_t=R{7}'*w_6_6+0;</w:t>
      </w:r>
    </w:p>
    <w:p w14:paraId="3CF69119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t_t=R{7}'*(v_6_6+cross(w_6_6,P_6_t));</w:t>
      </w:r>
    </w:p>
    <w:p w14:paraId="5A2943AC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C160448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_0_t=R{1}*R{2}*R{3}*R{4}*R{5}*R{6}*R{7}*w_6_6</w:t>
      </w:r>
    </w:p>
    <w:p w14:paraId="73AF4673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0_t=R{1}*R{2}*R{3}*R{4}*R{5}*R{6}*R{7}*v_t_t</w:t>
      </w:r>
    </w:p>
    <w:p w14:paraId="262E9334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63D1FB3E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9A07310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_0=[v_0_t;w_0_t]</w:t>
      </w:r>
    </w:p>
    <w:p w14:paraId="6C001B20" w14:textId="77777777" w:rsidR="00DF233D" w:rsidRDefault="00DF233D" w:rsidP="00DF233D">
      <w:pP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23F0BAB9" w14:textId="59F5EB84" w:rsidR="00DF233D" w:rsidRDefault="00DF233D" w:rsidP="00DF233D">
      <w:pP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</w:p>
    <w:p w14:paraId="653822DF" w14:textId="3A759DBC" w:rsidR="00DF233D" w:rsidRPr="00DF233D" w:rsidRDefault="00DF233D" w:rsidP="00DF233D">
      <w:pPr>
        <w:autoSpaceDE w:val="0"/>
        <w:autoSpaceDN w:val="0"/>
        <w:adjustRightInd w:val="0"/>
        <w:spacing w:after="0"/>
        <w:rPr>
          <w:rStyle w:val="Hyperlink"/>
          <w:rFonts w:ascii="Times New Roman" w:hAnsi="Times New Roman"/>
          <w:color w:val="auto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/>
          <w:color w:val="auto"/>
          <w:sz w:val="26"/>
          <w:szCs w:val="26"/>
          <w:u w:val="none"/>
        </w:rPr>
        <w:t>The results are:</w:t>
      </w:r>
      <w:r w:rsidRPr="00DF233D">
        <w:rPr>
          <w:rStyle w:val="Hyperlink"/>
          <w:rFonts w:ascii="Times New Roman" w:hAnsi="Times New Roman"/>
          <w:color w:val="auto"/>
          <w:sz w:val="26"/>
          <w:szCs w:val="26"/>
          <w:u w:val="none"/>
        </w:rPr>
        <w:t xml:space="preserve"> </w:t>
      </w:r>
    </w:p>
    <w:p w14:paraId="359EB2C8" w14:textId="77777777" w:rsidR="00DF233D" w:rsidRDefault="00DF233D" w:rsidP="00DF233D">
      <w:pP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607B3C34" w14:textId="51C7D5AF" w:rsidR="00DF233D" w:rsidRDefault="00DF233D" w:rsidP="00DF233D">
      <w:pPr>
        <w:autoSpaceDE w:val="0"/>
        <w:autoSpaceDN w:val="0"/>
        <w:adjustRightInd w:val="0"/>
        <w:spacing w:after="0"/>
        <w:rPr>
          <w:rStyle w:val="Hyperlink"/>
          <w:rFonts w:ascii="Times New Roman" w:hAnsi="Times New Roman"/>
          <w:color w:val="auto"/>
          <w:sz w:val="26"/>
          <w:szCs w:val="26"/>
          <w:u w:val="none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DF233D">
        <w:rPr>
          <w:noProof/>
        </w:rPr>
        <w:t xml:space="preserve"> </w:t>
      </w:r>
      <w:r w:rsidR="00D672DC">
        <w:rPr>
          <w:noProof/>
        </w:rPr>
        <w:drawing>
          <wp:inline distT="0" distB="0" distL="0" distR="0" wp14:anchorId="0D16984B" wp14:editId="36DD2533">
            <wp:extent cx="847725" cy="1390650"/>
            <wp:effectExtent l="0" t="0" r="0" b="0"/>
            <wp:docPr id="11" name="Picture 1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Text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</w:p>
    <w:p w14:paraId="08E8510A" w14:textId="77777777" w:rsidR="00DF233D" w:rsidRPr="003A7019" w:rsidRDefault="00DF233D" w:rsidP="003A7019">
      <w:pPr>
        <w:spacing w:line="360" w:lineRule="auto"/>
        <w:jc w:val="both"/>
        <w:rPr>
          <w:rStyle w:val="Hyperlink"/>
          <w:rFonts w:ascii="Times New Roman" w:hAnsi="Times New Roman"/>
          <w:color w:val="auto"/>
          <w:sz w:val="26"/>
          <w:szCs w:val="26"/>
          <w:u w:val="none"/>
        </w:rPr>
      </w:pPr>
    </w:p>
    <w:p w14:paraId="2AA29FB5" w14:textId="074F1723" w:rsidR="003A7019" w:rsidRDefault="003A7019" w:rsidP="003A7019">
      <w:pPr>
        <w:pStyle w:val="ListParagraph"/>
        <w:numPr>
          <w:ilvl w:val="0"/>
          <w:numId w:val="46"/>
        </w:numPr>
        <w:spacing w:line="360" w:lineRule="auto"/>
        <w:jc w:val="both"/>
        <w:rPr>
          <w:rStyle w:val="Hyperlink"/>
          <w:rFonts w:ascii="Times New Roman" w:hAnsi="Times New Roman"/>
          <w:color w:val="0070C0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/>
          <w:color w:val="0070C0"/>
          <w:sz w:val="26"/>
          <w:szCs w:val="26"/>
          <w:u w:val="none"/>
        </w:rPr>
        <w:t>Find the Jacobian at that instant.</w:t>
      </w:r>
    </w:p>
    <w:p w14:paraId="47281AE9" w14:textId="77777777" w:rsidR="00DF233D" w:rsidRPr="00DF233D" w:rsidRDefault="00DF233D" w:rsidP="00DF233D">
      <w:pPr>
        <w:autoSpaceDE w:val="0"/>
        <w:autoSpaceDN w:val="0"/>
        <w:adjustRightInd w:val="0"/>
        <w:spacing w:after="0"/>
        <w:rPr>
          <w:rStyle w:val="Hyperlink"/>
          <w:rFonts w:ascii="Times New Roman" w:hAnsi="Times New Roman"/>
          <w:color w:val="auto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/>
          <w:color w:val="auto"/>
          <w:sz w:val="26"/>
          <w:szCs w:val="26"/>
          <w:u w:val="none"/>
        </w:rPr>
        <w:t>The matrix defining the frame {i} in reference to the base frame is calculated as below:</w:t>
      </w:r>
    </w:p>
    <w:p w14:paraId="689D2925" w14:textId="77777777" w:rsidR="00DF233D" w:rsidRPr="00DF233D" w:rsidRDefault="00DF233D" w:rsidP="00DF233D">
      <w:pPr>
        <w:ind w:left="720" w:firstLine="720"/>
        <w:rPr>
          <w:color w:val="auto"/>
          <w:sz w:val="26"/>
          <w:szCs w:val="26"/>
          <w:shd w:val="clear" w:color="auto" w:fill="FFFFFF"/>
        </w:rPr>
      </w:pPr>
      <w:r w:rsidRPr="00DF233D">
        <w:rPr>
          <w:color w:val="auto"/>
          <w:position w:val="-32"/>
          <w:sz w:val="26"/>
          <w:szCs w:val="26"/>
          <w:shd w:val="clear" w:color="auto" w:fill="FFFFFF"/>
        </w:rPr>
        <w:object w:dxaOrig="2840" w:dyaOrig="760" w14:anchorId="0E3997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42pt;height:38pt" o:ole="">
            <v:imagedata r:id="rId10" o:title=""/>
          </v:shape>
          <o:OLEObject Type="Embed" ProgID="Equation.DSMT4" ShapeID="_x0000_i1055" DrawAspect="Content" ObjectID="_1697479996" r:id="rId11"/>
        </w:object>
      </w:r>
      <w:r w:rsidRPr="00DF233D">
        <w:rPr>
          <w:color w:val="auto"/>
          <w:sz w:val="26"/>
          <w:szCs w:val="26"/>
          <w:shd w:val="clear" w:color="auto" w:fill="FFFFFF"/>
        </w:rPr>
        <w:t xml:space="preserve">  where </w:t>
      </w:r>
      <w:r w:rsidRPr="00DF233D">
        <w:rPr>
          <w:color w:val="auto"/>
          <w:position w:val="-16"/>
          <w:sz w:val="26"/>
          <w:szCs w:val="26"/>
          <w:shd w:val="clear" w:color="auto" w:fill="FFFFFF"/>
        </w:rPr>
        <w:object w:dxaOrig="1840" w:dyaOrig="440" w14:anchorId="5266B8A1">
          <v:shape id="_x0000_i1053" type="#_x0000_t75" style="width:91.5pt;height:22pt" o:ole="">
            <v:imagedata r:id="rId12" o:title=""/>
          </v:shape>
          <o:OLEObject Type="Embed" ProgID="Equation.DSMT4" ShapeID="_x0000_i1053" DrawAspect="Content" ObjectID="_1697479997" r:id="rId13"/>
        </w:object>
      </w:r>
    </w:p>
    <w:p w14:paraId="70405BBC" w14:textId="77777777" w:rsidR="00DF233D" w:rsidRPr="00DF233D" w:rsidRDefault="00DF233D" w:rsidP="00DF233D">
      <w:pPr>
        <w:autoSpaceDE w:val="0"/>
        <w:autoSpaceDN w:val="0"/>
        <w:adjustRightInd w:val="0"/>
        <w:spacing w:after="0"/>
        <w:rPr>
          <w:rStyle w:val="Hyperlink"/>
          <w:rFonts w:ascii="Times New Roman" w:hAnsi="Times New Roman"/>
          <w:color w:val="auto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/>
          <w:color w:val="auto"/>
          <w:sz w:val="26"/>
          <w:szCs w:val="26"/>
          <w:u w:val="none"/>
        </w:rPr>
        <w:t>Then the Jacobian matrix is calculated as below:</w:t>
      </w:r>
    </w:p>
    <w:p w14:paraId="25DDF146" w14:textId="3763D089" w:rsidR="00DF233D" w:rsidRDefault="00DF233D" w:rsidP="00DF233D">
      <w:pPr>
        <w:spacing w:line="360" w:lineRule="auto"/>
        <w:ind w:left="2880" w:firstLine="720"/>
        <w:jc w:val="both"/>
        <w:rPr>
          <w:color w:val="auto"/>
          <w:sz w:val="26"/>
          <w:szCs w:val="26"/>
          <w:shd w:val="clear" w:color="auto" w:fill="FFFFFF"/>
        </w:rPr>
      </w:pPr>
      <w:r w:rsidRPr="00DF233D">
        <w:rPr>
          <w:color w:val="auto"/>
          <w:position w:val="-34"/>
          <w:sz w:val="26"/>
          <w:szCs w:val="26"/>
          <w:shd w:val="clear" w:color="auto" w:fill="FFFFFF"/>
        </w:rPr>
        <w:object w:dxaOrig="2140" w:dyaOrig="800" w14:anchorId="49C5DFD0">
          <v:shape id="_x0000_i1051" type="#_x0000_t75" style="width:107.5pt;height:40pt" o:ole="">
            <v:imagedata r:id="rId14" o:title=""/>
          </v:shape>
          <o:OLEObject Type="Embed" ProgID="Equation.DSMT4" ShapeID="_x0000_i1051" DrawAspect="Content" ObjectID="_1697479998" r:id="rId15"/>
        </w:object>
      </w:r>
    </w:p>
    <w:p w14:paraId="0B43F7FB" w14:textId="4C496703" w:rsidR="00D672DC" w:rsidRPr="00D672DC" w:rsidRDefault="00D672DC" w:rsidP="00D672DC">
      <w:pPr>
        <w:spacing w:line="360" w:lineRule="auto"/>
        <w:jc w:val="both"/>
        <w:rPr>
          <w:rFonts w:ascii="Times New Roman" w:hAnsi="Times New Roman" w:cs="Times New Roman"/>
          <w:color w:val="auto"/>
          <w:sz w:val="26"/>
          <w:szCs w:val="26"/>
          <w:shd w:val="clear" w:color="auto" w:fill="FFFFFF"/>
        </w:rPr>
      </w:pPr>
      <w:r w:rsidRPr="00D672DC">
        <w:rPr>
          <w:rFonts w:ascii="Times New Roman" w:hAnsi="Times New Roman" w:cs="Times New Roman"/>
          <w:color w:val="auto"/>
          <w:sz w:val="26"/>
          <w:szCs w:val="26"/>
          <w:shd w:val="clear" w:color="auto" w:fill="FFFFFF"/>
        </w:rPr>
        <w:t>Matlab code:</w:t>
      </w:r>
    </w:p>
    <w:p w14:paraId="77B38CBB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0_6 = T{1}*T{2}*T{3}*T{4}*T{5}*T{6}</w:t>
      </w:r>
    </w:p>
    <w:p w14:paraId="3E2AC943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P0_T = T0_6.*P6_T</w:t>
      </w:r>
    </w:p>
    <w:p w14:paraId="0A77D567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2427D87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%%%%%%%%%%%% Jacobian</w:t>
      </w:r>
    </w:p>
    <w:p w14:paraId="3BD664DB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_0_t=P0_T(1:3, 4);</w:t>
      </w:r>
    </w:p>
    <w:p w14:paraId="2AE803F8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21ED15D7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_0_1=T{1}(1:3,3) ;</w:t>
      </w:r>
    </w:p>
    <w:p w14:paraId="1F6B9D4B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0_1=T{1}(1:3,4) ;</w:t>
      </w:r>
    </w:p>
    <w:p w14:paraId="7E7E04F5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J1=[cross(k_0_1,(P_0_t-P0_1));k_0_1]</w:t>
      </w:r>
    </w:p>
    <w:p w14:paraId="43912C7B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3643FBA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0_2=T{1}*T{2}</w:t>
      </w:r>
    </w:p>
    <w:p w14:paraId="27EDA2A1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_0_2=T0_2(1:3,3) ;</w:t>
      </w:r>
    </w:p>
    <w:p w14:paraId="6284CF15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0_2=T0_2(1:3,4) ;</w:t>
      </w:r>
    </w:p>
    <w:p w14:paraId="1C09353E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J2=[cross(k_0_2,(P_0_t-P0_2));k_0_2]</w:t>
      </w:r>
    </w:p>
    <w:p w14:paraId="284C527B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305130D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0_3=T{1}*T{2}*T{3}</w:t>
      </w:r>
    </w:p>
    <w:p w14:paraId="44B88F72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_0_3=T0_3(1:3,3) ;</w:t>
      </w:r>
    </w:p>
    <w:p w14:paraId="7763EB51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0_3=T0_3(1:3,4) ;</w:t>
      </w:r>
    </w:p>
    <w:p w14:paraId="4F4779A3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J3=[cross(k_0_3,(P_0_t-P0_3));k_0_3]</w:t>
      </w:r>
    </w:p>
    <w:p w14:paraId="025B7871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color w:val="028009"/>
          <w:sz w:val="20"/>
          <w:szCs w:val="20"/>
        </w:rPr>
      </w:pPr>
    </w:p>
    <w:p w14:paraId="59D4624D" w14:textId="12813859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0_4=T{1}*T{2}*T{3}*T{4}</w:t>
      </w:r>
    </w:p>
    <w:p w14:paraId="43CC1710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_0_4=T0_4(1:3,3) ;</w:t>
      </w:r>
    </w:p>
    <w:p w14:paraId="079D9AA8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0_4=T0_4(1:3,4) ;</w:t>
      </w:r>
    </w:p>
    <w:p w14:paraId="4442CA57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J4=[cross(k_0_4,(P_0_t-P0_4));k_0_4]</w:t>
      </w:r>
    </w:p>
    <w:p w14:paraId="515944FF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</w:t>
      </w:r>
    </w:p>
    <w:p w14:paraId="68B8B8DC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0_5=T{1}*T{2}*T{3}*T{4}*T{5}</w:t>
      </w:r>
    </w:p>
    <w:p w14:paraId="1198C20A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_0_5=T0_5(1:3,3) ;</w:t>
      </w:r>
    </w:p>
    <w:p w14:paraId="2C58C59D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0_5=T0_5(1:3,4) ;</w:t>
      </w:r>
    </w:p>
    <w:p w14:paraId="64A1D28D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J5=[cross(k_0_5,(P_0_t-P0_5));k_0_5]</w:t>
      </w:r>
    </w:p>
    <w:p w14:paraId="2F17661B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2FB4EF74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0_6=T{1}*T{2}*T{3}*T{4}*T{5}*T{6}</w:t>
      </w:r>
    </w:p>
    <w:p w14:paraId="4B530038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_0_6=T0_6(1:3,3) ;</w:t>
      </w:r>
    </w:p>
    <w:p w14:paraId="4A3C3E55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0_6=T0_6(1:3,4) ;</w:t>
      </w:r>
    </w:p>
    <w:p w14:paraId="0430227E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J6=[cross(k_0_6,(P_0_t-P0_6));k_0_6]</w:t>
      </w:r>
    </w:p>
    <w:p w14:paraId="45A7E68F" w14:textId="77777777" w:rsidR="00D672DC" w:rsidRDefault="00D672DC" w:rsidP="00D672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J=[J1 J2 J3 J4 J5 J6]</w:t>
      </w:r>
    </w:p>
    <w:p w14:paraId="16CFCB26" w14:textId="6AB84BE5" w:rsidR="00D672DC" w:rsidRDefault="00D672DC" w:rsidP="00D672DC">
      <w:pPr>
        <w:rPr>
          <w:rFonts w:ascii="Times New Roman" w:hAnsi="Times New Roman" w:cs="Times New Roman"/>
          <w:color w:val="auto"/>
          <w:sz w:val="26"/>
          <w:szCs w:val="26"/>
        </w:rPr>
      </w:pPr>
      <w:r w:rsidRPr="00D672DC">
        <w:rPr>
          <w:rFonts w:ascii="Times New Roman" w:hAnsi="Times New Roman" w:cs="Times New Roman"/>
          <w:color w:val="auto"/>
          <w:sz w:val="26"/>
          <w:szCs w:val="26"/>
        </w:rPr>
        <w:t>The result of Jacobian</w:t>
      </w:r>
    </w:p>
    <w:p w14:paraId="3B44896D" w14:textId="74C663BE" w:rsidR="00D672DC" w:rsidRPr="00D672DC" w:rsidRDefault="00D672DC" w:rsidP="00D672DC">
      <w:pPr>
        <w:rPr>
          <w:rFonts w:ascii="Times New Roman" w:hAnsi="Times New Roman" w:cs="Times New Roman"/>
          <w:color w:val="auto"/>
          <w:sz w:val="26"/>
          <w:szCs w:val="26"/>
        </w:rPr>
      </w:pPr>
      <w:r>
        <w:rPr>
          <w:noProof/>
        </w:rPr>
        <w:drawing>
          <wp:inline distT="0" distB="0" distL="0" distR="0" wp14:anchorId="79ED5ED7" wp14:editId="225C50D3">
            <wp:extent cx="4714875" cy="1381125"/>
            <wp:effectExtent l="0" t="0" r="0" b="0"/>
            <wp:docPr id="12" name="Picture 1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ext, letter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5B626" w14:textId="77777777" w:rsidR="003A7019" w:rsidRPr="00DF233D" w:rsidRDefault="003A7019" w:rsidP="003A7019">
      <w:pPr>
        <w:pStyle w:val="ListParagraph"/>
        <w:numPr>
          <w:ilvl w:val="0"/>
          <w:numId w:val="46"/>
        </w:numPr>
        <w:spacing w:line="360" w:lineRule="auto"/>
        <w:jc w:val="both"/>
        <w:rPr>
          <w:rStyle w:val="Hyperlink"/>
          <w:rFonts w:ascii="Times New Roman" w:hAnsi="Times New Roman"/>
          <w:color w:val="0070C0"/>
          <w:sz w:val="26"/>
          <w:szCs w:val="26"/>
          <w:u w:val="none"/>
        </w:rPr>
      </w:pPr>
      <w:r w:rsidRPr="00DF233D">
        <w:rPr>
          <w:rStyle w:val="Hyperlink"/>
          <w:rFonts w:ascii="Times New Roman" w:hAnsi="Times New Roman"/>
          <w:color w:val="0070C0"/>
          <w:sz w:val="26"/>
          <w:szCs w:val="26"/>
          <w:u w:val="none"/>
        </w:rPr>
        <w:t>With the inverse of Jacobian and the obtained results, do velocity inverse</w:t>
      </w:r>
      <w:r w:rsidRPr="00DF233D">
        <w:rPr>
          <w:rStyle w:val="Hyperlink"/>
          <w:rFonts w:ascii="Times New Roman" w:hAnsi="Times New Roman" w:hint="eastAsia"/>
          <w:color w:val="0070C0"/>
          <w:sz w:val="26"/>
          <w:szCs w:val="26"/>
          <w:u w:val="none"/>
        </w:rPr>
        <w:br/>
      </w:r>
      <w:r w:rsidRPr="00DF233D">
        <w:rPr>
          <w:rStyle w:val="Hyperlink"/>
          <w:rFonts w:ascii="Times New Roman" w:hAnsi="Times New Roman"/>
          <w:color w:val="0070C0"/>
          <w:sz w:val="26"/>
          <w:szCs w:val="26"/>
          <w:u w:val="none"/>
        </w:rPr>
        <w:t>kinematics to find the joint velocities</w:t>
      </w:r>
      <w:r w:rsidRPr="00DF233D">
        <w:rPr>
          <w:rStyle w:val="Hyperlink"/>
          <w:rFonts w:ascii="Times New Roman" w:hAnsi="Times New Roman" w:cs="Times New Roman"/>
          <w:color w:val="0070C0"/>
          <w:sz w:val="26"/>
          <w:szCs w:val="26"/>
          <w:u w:val="none"/>
        </w:rPr>
        <w:t>.</w:t>
      </w:r>
    </w:p>
    <w:p w14:paraId="1BD9EB1A" w14:textId="77777777" w:rsidR="00DF233D" w:rsidRPr="00DF233D" w:rsidRDefault="00DF233D" w:rsidP="00DF233D">
      <w:pPr>
        <w:rPr>
          <w:rFonts w:ascii="Times New Roman" w:hAnsi="Times New Roman" w:cs="Times New Roman"/>
          <w:color w:val="auto"/>
          <w:sz w:val="26"/>
          <w:szCs w:val="26"/>
        </w:rPr>
      </w:pPr>
      <w:r w:rsidRPr="00DF233D">
        <w:rPr>
          <w:rFonts w:ascii="Times New Roman" w:hAnsi="Times New Roman" w:cs="Times New Roman"/>
          <w:color w:val="auto"/>
          <w:sz w:val="26"/>
          <w:szCs w:val="26"/>
        </w:rPr>
        <w:t>Inverse velocity is calculated as below:</w:t>
      </w:r>
    </w:p>
    <w:p w14:paraId="121D142C" w14:textId="57E119CC" w:rsidR="00DF233D" w:rsidRDefault="00DF233D" w:rsidP="00DF233D">
      <w:pPr>
        <w:pStyle w:val="ListParagraph"/>
        <w:ind w:left="3240" w:firstLine="360"/>
        <w:rPr>
          <w:sz w:val="26"/>
          <w:szCs w:val="26"/>
          <w:shd w:val="clear" w:color="auto" w:fill="FFFFFF"/>
        </w:rPr>
      </w:pPr>
      <m:oMath>
        <m:limUpp>
          <m:limUppPr>
            <m:ctrlPr>
              <w:rPr>
                <w:rFonts w:ascii="Cambria Math" w:hAnsi="Cambria Math"/>
                <w:i/>
                <w:color w:val="auto"/>
                <w:sz w:val="26"/>
                <w:szCs w:val="26"/>
                <w:shd w:val="clear" w:color="auto" w:fill="FFFFFF"/>
              </w:rPr>
            </m:ctrlPr>
          </m:limUppPr>
          <m:e>
            <m:r>
              <w:rPr>
                <w:rFonts w:ascii="Cambria Math"/>
                <w:color w:val="auto"/>
                <w:sz w:val="26"/>
                <w:szCs w:val="26"/>
                <w:shd w:val="clear" w:color="auto" w:fill="FFFFFF"/>
              </w:rPr>
              <m:t>Θ</m:t>
            </m:r>
          </m:e>
          <m:lim>
            <m:r>
              <w:rPr>
                <w:rFonts w:ascii="Cambria Math"/>
                <w:color w:val="auto"/>
                <w:sz w:val="26"/>
                <w:szCs w:val="26"/>
                <w:shd w:val="clear" w:color="auto" w:fill="FFFFFF"/>
              </w:rPr>
              <m:t>•</m:t>
            </m:r>
          </m:lim>
        </m:limUpp>
        <m:r>
          <w:rPr>
            <w:rFonts w:ascii="Cambria Math"/>
            <w:color w:val="auto"/>
            <w:sz w:val="26"/>
            <w:szCs w:val="26"/>
            <w:shd w:val="clear" w:color="auto" w:fill="FFFFFF"/>
          </w:rPr>
          <m:t>=</m:t>
        </m:r>
        <m:sSup>
          <m:sSupPr>
            <m:ctrlPr>
              <w:rPr>
                <w:rFonts w:ascii="Cambria Math"/>
                <w:i/>
                <w:color w:val="auto"/>
                <w:sz w:val="26"/>
                <w:szCs w:val="26"/>
                <w:shd w:val="clear" w:color="auto" w:fill="FFFFFF"/>
              </w:rPr>
            </m:ctrlPr>
          </m:sSupPr>
          <m:e>
            <m:sPre>
              <m:sPrePr>
                <m:ctrlPr>
                  <w:rPr>
                    <w:rFonts w:ascii="Cambria Math"/>
                    <w:i/>
                    <w:color w:val="auto"/>
                    <w:sz w:val="26"/>
                    <w:szCs w:val="26"/>
                    <w:shd w:val="clear" w:color="auto" w:fill="FFFFFF"/>
                  </w:rPr>
                </m:ctrlPr>
              </m:sPrePr>
              <m:sub/>
              <m:sup>
                <m:r>
                  <w:rPr>
                    <w:rFonts w:ascii="Cambria Math"/>
                    <w:color w:val="auto"/>
                    <w:sz w:val="26"/>
                    <w:szCs w:val="26"/>
                    <w:shd w:val="clear" w:color="auto" w:fill="FFFFFF"/>
                  </w:rPr>
                  <m:t>0</m:t>
                </m:r>
              </m:sup>
              <m:e>
                <m:r>
                  <w:rPr>
                    <w:rFonts w:ascii="Cambria Math"/>
                    <w:color w:val="auto"/>
                    <w:sz w:val="26"/>
                    <w:szCs w:val="26"/>
                    <w:shd w:val="clear" w:color="auto" w:fill="FFFFFF"/>
                  </w:rPr>
                  <m:t>J</m:t>
                </m:r>
              </m:e>
            </m:sPre>
            <m:ctrlPr>
              <w:rPr>
                <w:rFonts w:ascii="Cambria Math" w:hAnsi="Cambria Math"/>
                <w:i/>
                <w:color w:val="auto"/>
                <w:sz w:val="26"/>
                <w:szCs w:val="26"/>
                <w:shd w:val="clear" w:color="auto" w:fill="FFFFFF"/>
              </w:rPr>
            </m:ctrlPr>
          </m:e>
          <m:sup>
            <m:r>
              <w:rPr>
                <w:rFonts w:ascii="Cambria Math"/>
                <w:color w:val="auto"/>
                <w:sz w:val="26"/>
                <w:szCs w:val="26"/>
                <w:shd w:val="clear" w:color="auto" w:fill="FFFFFF"/>
              </w:rPr>
              <m:t>-</m:t>
            </m:r>
            <m:r>
              <w:rPr>
                <w:rFonts w:ascii="Cambria Math"/>
                <w:color w:val="auto"/>
                <w:sz w:val="26"/>
                <w:szCs w:val="26"/>
                <w:shd w:val="clear" w:color="auto" w:fill="FFFFFF"/>
              </w:rPr>
              <m:t>1</m:t>
            </m:r>
          </m:sup>
        </m:sSup>
        <m:r>
          <w:rPr>
            <w:rFonts w:ascii="Cambria Math"/>
            <w:color w:val="auto"/>
            <w:sz w:val="26"/>
            <w:szCs w:val="26"/>
            <w:shd w:val="clear" w:color="auto" w:fill="FFFFFF"/>
          </w:rPr>
          <m:t>(</m:t>
        </m:r>
        <m:r>
          <w:rPr>
            <w:rFonts w:ascii="Cambria Math"/>
            <w:color w:val="auto"/>
            <w:sz w:val="26"/>
            <w:szCs w:val="26"/>
            <w:shd w:val="clear" w:color="auto" w:fill="FFFFFF"/>
          </w:rPr>
          <m:t>Θ</m:t>
        </m:r>
        <m:r>
          <w:rPr>
            <w:rFonts w:ascii="Cambria Math"/>
            <w:color w:val="auto"/>
            <w:sz w:val="26"/>
            <w:szCs w:val="26"/>
            <w:shd w:val="clear" w:color="auto" w:fill="FFFFFF"/>
          </w:rPr>
          <m:t>)</m:t>
        </m:r>
        <m:sPre>
          <m:sPrePr>
            <m:ctrlPr>
              <w:rPr>
                <w:rFonts w:ascii="Cambria Math"/>
                <w:i/>
                <w:color w:val="auto"/>
                <w:sz w:val="26"/>
                <w:szCs w:val="26"/>
                <w:shd w:val="clear" w:color="auto" w:fill="FFFFFF"/>
              </w:rPr>
            </m:ctrlPr>
          </m:sPrePr>
          <m:sub/>
          <m:sup>
            <m:r>
              <w:rPr>
                <w:rFonts w:ascii="Cambria Math"/>
                <w:color w:val="auto"/>
                <w:sz w:val="26"/>
                <w:szCs w:val="26"/>
                <w:shd w:val="clear" w:color="auto" w:fill="FFFFFF"/>
              </w:rPr>
              <m:t>0</m:t>
            </m:r>
          </m:sup>
          <m:e>
            <m:r>
              <w:rPr>
                <w:rFonts w:ascii="Cambria Math"/>
                <w:color w:val="auto"/>
                <w:sz w:val="26"/>
                <w:szCs w:val="26"/>
                <w:shd w:val="clear" w:color="auto" w:fill="FFFFFF"/>
              </w:rPr>
              <m:t>V</m:t>
            </m:r>
          </m:e>
        </m:sPre>
      </m:oMath>
      <w:r>
        <w:rPr>
          <w:sz w:val="26"/>
          <w:szCs w:val="26"/>
          <w:shd w:val="clear" w:color="auto" w:fill="FFFFFF"/>
        </w:rPr>
        <w:t xml:space="preserve">  </w:t>
      </w:r>
    </w:p>
    <w:p w14:paraId="2B574795" w14:textId="0A282CD1" w:rsidR="003A7019" w:rsidRDefault="00D672DC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  <w:r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Malab code:</w:t>
      </w:r>
    </w:p>
    <w:p w14:paraId="4AC58EA2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%%%%%%%%%%%%%%%%%%%%%%%%Inverse velocity%</w:t>
      </w:r>
    </w:p>
    <w:p w14:paraId="2A9F0FCD" w14:textId="77777777" w:rsidR="00D672DC" w:rsidRDefault="00D672DC" w:rsidP="00D672D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h_dot=inv(J)*V_0</w:t>
      </w:r>
    </w:p>
    <w:p w14:paraId="424C1662" w14:textId="5999B4A2" w:rsidR="00D672DC" w:rsidRDefault="00D672DC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</w:p>
    <w:p w14:paraId="78B3874F" w14:textId="3F863BFF" w:rsidR="00D672DC" w:rsidRDefault="00D672DC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  <w:r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lastRenderedPageBreak/>
        <w:t>The result is</w:t>
      </w:r>
    </w:p>
    <w:p w14:paraId="1BB88AB8" w14:textId="19E0B872" w:rsidR="00D672DC" w:rsidRDefault="00D672DC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  <w:r>
        <w:rPr>
          <w:noProof/>
        </w:rPr>
        <w:drawing>
          <wp:inline distT="0" distB="0" distL="0" distR="0" wp14:anchorId="5D10A443" wp14:editId="627A8DAE">
            <wp:extent cx="819150" cy="1381125"/>
            <wp:effectExtent l="0" t="0" r="0" b="0"/>
            <wp:docPr id="13" name="Picture 1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Text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6DC5F" w14:textId="77777777" w:rsidR="00D672DC" w:rsidRDefault="00D672DC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</w:p>
    <w:p w14:paraId="63A09AD2" w14:textId="77777777" w:rsidR="00D672DC" w:rsidRPr="00EA7BE1" w:rsidRDefault="00D672DC" w:rsidP="003A7019">
      <w:pPr>
        <w:spacing w:line="360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</w:p>
    <w:p w14:paraId="0AFF10F9" w14:textId="77777777" w:rsidR="00A53772" w:rsidRPr="0069244C" w:rsidRDefault="00A53772" w:rsidP="0069244C">
      <w:pPr>
        <w:spacing w:line="360" w:lineRule="auto"/>
        <w:jc w:val="center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</w:p>
    <w:sectPr w:rsidR="00A53772" w:rsidRPr="0069244C" w:rsidSect="009D64C8">
      <w:footerReference w:type="default" r:id="rId18"/>
      <w:pgSz w:w="11906" w:h="16838" w:code="9"/>
      <w:pgMar w:top="720" w:right="1152" w:bottom="630" w:left="115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1A2AD4" w14:textId="77777777" w:rsidR="00A45C9A" w:rsidRDefault="00A45C9A">
      <w:pPr>
        <w:spacing w:after="0"/>
      </w:pPr>
      <w:r>
        <w:separator/>
      </w:r>
    </w:p>
  </w:endnote>
  <w:endnote w:type="continuationSeparator" w:id="0">
    <w:p w14:paraId="5F567D6D" w14:textId="77777777" w:rsidR="00A45C9A" w:rsidRDefault="00A45C9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D8CB82" w14:textId="571677E7" w:rsidR="00050C8B" w:rsidRDefault="000D5AB1">
    <w:pPr>
      <w:pStyle w:val="Foot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69244C"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E25BCB" w14:textId="77777777" w:rsidR="00A45C9A" w:rsidRDefault="00A45C9A">
      <w:pPr>
        <w:spacing w:after="0"/>
      </w:pPr>
      <w:r>
        <w:separator/>
      </w:r>
    </w:p>
  </w:footnote>
  <w:footnote w:type="continuationSeparator" w:id="0">
    <w:p w14:paraId="23949515" w14:textId="77777777" w:rsidR="00A45C9A" w:rsidRDefault="00A45C9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A021A2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9058F67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60B68DE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8084E0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B84D1A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92258F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CCADBA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3FC75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83221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2FF88"/>
    <w:lvl w:ilvl="0">
      <w:start w:val="1"/>
      <w:numFmt w:val="bullet"/>
      <w:lvlText w:val="·"/>
      <w:lvlJc w:val="left"/>
      <w:pPr>
        <w:tabs>
          <w:tab w:val="num" w:pos="144"/>
        </w:tabs>
        <w:ind w:left="144" w:hanging="144"/>
      </w:pPr>
      <w:rPr>
        <w:rFonts w:ascii="Cambria" w:hAnsi="Cambria" w:hint="default"/>
      </w:rPr>
    </w:lvl>
  </w:abstractNum>
  <w:abstractNum w:abstractNumId="10" w15:restartNumberingAfterBreak="0">
    <w:nsid w:val="03435DE5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1" w15:restartNumberingAfterBreak="0">
    <w:nsid w:val="04CD5885"/>
    <w:multiLevelType w:val="hybridMultilevel"/>
    <w:tmpl w:val="64BAC6E2"/>
    <w:lvl w:ilvl="0" w:tplc="E0D28F48"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7AA370F"/>
    <w:multiLevelType w:val="hybridMultilevel"/>
    <w:tmpl w:val="055A93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B60BBE"/>
    <w:multiLevelType w:val="hybridMultilevel"/>
    <w:tmpl w:val="91F04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2BA1CBB"/>
    <w:multiLevelType w:val="hybridMultilevel"/>
    <w:tmpl w:val="7F66F090"/>
    <w:lvl w:ilvl="0" w:tplc="41C8ECAE">
      <w:numFmt w:val="bullet"/>
      <w:lvlText w:val=""/>
      <w:lvlJc w:val="left"/>
      <w:pPr>
        <w:ind w:left="45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5" w15:restartNumberingAfterBreak="0">
    <w:nsid w:val="135E27BC"/>
    <w:multiLevelType w:val="hybridMultilevel"/>
    <w:tmpl w:val="A0AA0298"/>
    <w:lvl w:ilvl="0" w:tplc="202CABDC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14830FF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16951313"/>
    <w:multiLevelType w:val="hybridMultilevel"/>
    <w:tmpl w:val="FC76D2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13A7224"/>
    <w:multiLevelType w:val="hybridMultilevel"/>
    <w:tmpl w:val="543ACBE6"/>
    <w:lvl w:ilvl="0" w:tplc="813E952C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22D47DE"/>
    <w:multiLevelType w:val="hybridMultilevel"/>
    <w:tmpl w:val="0FFEF11E"/>
    <w:lvl w:ilvl="0" w:tplc="B64E5480">
      <w:numFmt w:val="bullet"/>
      <w:lvlText w:val="-"/>
      <w:lvlJc w:val="left"/>
      <w:pPr>
        <w:ind w:left="90" w:hanging="360"/>
      </w:pPr>
      <w:rPr>
        <w:rFonts w:ascii="Cambria" w:eastAsiaTheme="minorHAnsi" w:hAnsi="Cambria" w:cstheme="minorBidi" w:hint="default"/>
        <w:b/>
      </w:rPr>
    </w:lvl>
    <w:lvl w:ilvl="1" w:tplc="04090003" w:tentative="1">
      <w:start w:val="1"/>
      <w:numFmt w:val="bullet"/>
      <w:lvlText w:val="o"/>
      <w:lvlJc w:val="left"/>
      <w:pPr>
        <w:ind w:left="8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</w:abstractNum>
  <w:abstractNum w:abstractNumId="20" w15:restartNumberingAfterBreak="0">
    <w:nsid w:val="29DA560B"/>
    <w:multiLevelType w:val="hybridMultilevel"/>
    <w:tmpl w:val="653C47B4"/>
    <w:lvl w:ilvl="0" w:tplc="C42EB128">
      <w:start w:val="1"/>
      <w:numFmt w:val="decimal"/>
      <w:lvlText w:val="%1."/>
      <w:lvlJc w:val="center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D3E6550"/>
    <w:multiLevelType w:val="hybridMultilevel"/>
    <w:tmpl w:val="DC2AF3E8"/>
    <w:lvl w:ilvl="0" w:tplc="F476165E">
      <w:numFmt w:val="bullet"/>
      <w:lvlText w:val="-"/>
      <w:lvlJc w:val="left"/>
      <w:pPr>
        <w:ind w:left="9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A56C4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370E5468"/>
    <w:multiLevelType w:val="hybridMultilevel"/>
    <w:tmpl w:val="D59A1C12"/>
    <w:lvl w:ilvl="0" w:tplc="B3E621C4">
      <w:start w:val="1"/>
      <w:numFmt w:val="bullet"/>
      <w:lvlText w:val="-"/>
      <w:lvlJc w:val="left"/>
      <w:pPr>
        <w:ind w:left="45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24" w15:restartNumberingAfterBreak="0">
    <w:nsid w:val="3BB6049C"/>
    <w:multiLevelType w:val="hybridMultilevel"/>
    <w:tmpl w:val="CE1E11CE"/>
    <w:lvl w:ilvl="0" w:tplc="92A8D4A8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20B63FA"/>
    <w:multiLevelType w:val="hybridMultilevel"/>
    <w:tmpl w:val="A36007FA"/>
    <w:lvl w:ilvl="0" w:tplc="DF1CE98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256284A"/>
    <w:multiLevelType w:val="hybridMultilevel"/>
    <w:tmpl w:val="BB5E8420"/>
    <w:lvl w:ilvl="0" w:tplc="04090001">
      <w:start w:val="1"/>
      <w:numFmt w:val="bullet"/>
      <w:lvlText w:val=""/>
      <w:lvlJc w:val="left"/>
      <w:pPr>
        <w:ind w:left="5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27" w15:restartNumberingAfterBreak="0">
    <w:nsid w:val="42667CE7"/>
    <w:multiLevelType w:val="hybridMultilevel"/>
    <w:tmpl w:val="BBCCF4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F542D7"/>
    <w:multiLevelType w:val="hybridMultilevel"/>
    <w:tmpl w:val="B054FE7C"/>
    <w:lvl w:ilvl="0" w:tplc="74A2D316">
      <w:start w:val="1"/>
      <w:numFmt w:val="decimal"/>
      <w:lvlText w:val="%1.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29" w15:restartNumberingAfterBreak="0">
    <w:nsid w:val="4862180C"/>
    <w:multiLevelType w:val="hybridMultilevel"/>
    <w:tmpl w:val="862E392E"/>
    <w:lvl w:ilvl="0" w:tplc="66DA1D4E"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  <w:b/>
        <w:color w:val="404040" w:themeColor="text1" w:themeTint="BF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8732A5D"/>
    <w:multiLevelType w:val="hybridMultilevel"/>
    <w:tmpl w:val="F97A82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B5BFB"/>
    <w:multiLevelType w:val="hybridMultilevel"/>
    <w:tmpl w:val="D8387EBA"/>
    <w:lvl w:ilvl="0" w:tplc="2842E1C4">
      <w:start w:val="6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F7F0BD4"/>
    <w:multiLevelType w:val="hybridMultilevel"/>
    <w:tmpl w:val="9482BC54"/>
    <w:lvl w:ilvl="0" w:tplc="0E70603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EF112C"/>
    <w:multiLevelType w:val="hybridMultilevel"/>
    <w:tmpl w:val="568C8B30"/>
    <w:lvl w:ilvl="0" w:tplc="4A58A542">
      <w:start w:val="1"/>
      <w:numFmt w:val="decimal"/>
      <w:lvlText w:val="%1.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34" w15:restartNumberingAfterBreak="0">
    <w:nsid w:val="59136E69"/>
    <w:multiLevelType w:val="hybridMultilevel"/>
    <w:tmpl w:val="0696E70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AD741BE"/>
    <w:multiLevelType w:val="hybridMultilevel"/>
    <w:tmpl w:val="0A945300"/>
    <w:lvl w:ilvl="0" w:tplc="54FCADF4">
      <w:start w:val="1"/>
      <w:numFmt w:val="bullet"/>
      <w:lvlText w:val="-"/>
      <w:lvlJc w:val="left"/>
      <w:pPr>
        <w:ind w:left="1152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36" w15:restartNumberingAfterBreak="0">
    <w:nsid w:val="5CFB41B4"/>
    <w:multiLevelType w:val="hybridMultilevel"/>
    <w:tmpl w:val="AEF80F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E07302"/>
    <w:multiLevelType w:val="hybridMultilevel"/>
    <w:tmpl w:val="877C0B92"/>
    <w:lvl w:ilvl="0" w:tplc="F476165E">
      <w:numFmt w:val="bullet"/>
      <w:lvlText w:val="-"/>
      <w:lvlJc w:val="left"/>
      <w:pPr>
        <w:ind w:left="9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8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</w:abstractNum>
  <w:abstractNum w:abstractNumId="38" w15:restartNumberingAfterBreak="0">
    <w:nsid w:val="62040A01"/>
    <w:multiLevelType w:val="hybridMultilevel"/>
    <w:tmpl w:val="3CD66D3C"/>
    <w:lvl w:ilvl="0" w:tplc="02B2E7D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62BC1D0B"/>
    <w:multiLevelType w:val="hybridMultilevel"/>
    <w:tmpl w:val="5BD69BCC"/>
    <w:lvl w:ilvl="0" w:tplc="78280912">
      <w:start w:val="1"/>
      <w:numFmt w:val="bullet"/>
      <w:lvlText w:val="-"/>
      <w:lvlJc w:val="left"/>
      <w:pPr>
        <w:ind w:left="45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40" w15:restartNumberingAfterBreak="0">
    <w:nsid w:val="755F0E13"/>
    <w:multiLevelType w:val="hybridMultilevel"/>
    <w:tmpl w:val="89A27DEE"/>
    <w:lvl w:ilvl="0" w:tplc="6F4082DA">
      <w:start w:val="1"/>
      <w:numFmt w:val="bullet"/>
      <w:lvlText w:val="-"/>
      <w:lvlJc w:val="left"/>
      <w:pPr>
        <w:ind w:left="45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41" w15:restartNumberingAfterBreak="0">
    <w:nsid w:val="76C52B42"/>
    <w:multiLevelType w:val="multilevel"/>
    <w:tmpl w:val="38101482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42" w15:restartNumberingAfterBreak="0">
    <w:nsid w:val="7B3A459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3" w15:restartNumberingAfterBreak="0">
    <w:nsid w:val="7C3B492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4" w15:restartNumberingAfterBreak="0">
    <w:nsid w:val="7C7022C0"/>
    <w:multiLevelType w:val="hybridMultilevel"/>
    <w:tmpl w:val="28D021BC"/>
    <w:lvl w:ilvl="0" w:tplc="3238F09C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</w:num>
  <w:num w:numId="3">
    <w:abstractNumId w:val="8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2"/>
  </w:num>
  <w:num w:numId="14">
    <w:abstractNumId w:val="43"/>
  </w:num>
  <w:num w:numId="15">
    <w:abstractNumId w:val="41"/>
  </w:num>
  <w:num w:numId="16">
    <w:abstractNumId w:val="10"/>
  </w:num>
  <w:num w:numId="17">
    <w:abstractNumId w:val="16"/>
  </w:num>
  <w:num w:numId="18">
    <w:abstractNumId w:val="35"/>
  </w:num>
  <w:num w:numId="19">
    <w:abstractNumId w:val="18"/>
  </w:num>
  <w:num w:numId="20">
    <w:abstractNumId w:val="25"/>
  </w:num>
  <w:num w:numId="21">
    <w:abstractNumId w:val="31"/>
  </w:num>
  <w:num w:numId="22">
    <w:abstractNumId w:val="28"/>
  </w:num>
  <w:num w:numId="23">
    <w:abstractNumId w:val="24"/>
  </w:num>
  <w:num w:numId="24">
    <w:abstractNumId w:val="23"/>
  </w:num>
  <w:num w:numId="25">
    <w:abstractNumId w:val="42"/>
  </w:num>
  <w:num w:numId="26">
    <w:abstractNumId w:val="40"/>
  </w:num>
  <w:num w:numId="27">
    <w:abstractNumId w:val="26"/>
  </w:num>
  <w:num w:numId="28">
    <w:abstractNumId w:val="37"/>
  </w:num>
  <w:num w:numId="29">
    <w:abstractNumId w:val="21"/>
  </w:num>
  <w:num w:numId="30">
    <w:abstractNumId w:val="11"/>
  </w:num>
  <w:num w:numId="31">
    <w:abstractNumId w:val="29"/>
  </w:num>
  <w:num w:numId="32">
    <w:abstractNumId w:val="19"/>
  </w:num>
  <w:num w:numId="33">
    <w:abstractNumId w:val="33"/>
  </w:num>
  <w:num w:numId="34">
    <w:abstractNumId w:val="39"/>
  </w:num>
  <w:num w:numId="35">
    <w:abstractNumId w:val="44"/>
  </w:num>
  <w:num w:numId="36">
    <w:abstractNumId w:val="14"/>
  </w:num>
  <w:num w:numId="37">
    <w:abstractNumId w:val="27"/>
  </w:num>
  <w:num w:numId="38">
    <w:abstractNumId w:val="34"/>
  </w:num>
  <w:num w:numId="39">
    <w:abstractNumId w:val="38"/>
  </w:num>
  <w:num w:numId="40">
    <w:abstractNumId w:val="36"/>
  </w:num>
  <w:num w:numId="41">
    <w:abstractNumId w:val="15"/>
  </w:num>
  <w:num w:numId="42">
    <w:abstractNumId w:val="12"/>
  </w:num>
  <w:num w:numId="43">
    <w:abstractNumId w:val="17"/>
  </w:num>
  <w:num w:numId="44">
    <w:abstractNumId w:val="30"/>
  </w:num>
  <w:num w:numId="45">
    <w:abstractNumId w:val="13"/>
  </w:num>
  <w:num w:numId="46">
    <w:abstractNumId w:val="20"/>
  </w:num>
  <w:num w:numId="4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hideSpellingErrors/>
  <w:hideGrammaticalError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rYwMzI1sbQ0tDA2NDVU0lEKTi0uzszPAykwMawFAEd5+ygtAAAA"/>
  </w:docVars>
  <w:rsids>
    <w:rsidRoot w:val="008972BD"/>
    <w:rsid w:val="000262A1"/>
    <w:rsid w:val="00052DFD"/>
    <w:rsid w:val="00073245"/>
    <w:rsid w:val="000944F0"/>
    <w:rsid w:val="000A7F0E"/>
    <w:rsid w:val="000D2B25"/>
    <w:rsid w:val="000D3403"/>
    <w:rsid w:val="000D5AB1"/>
    <w:rsid w:val="000D7BEF"/>
    <w:rsid w:val="000E73B0"/>
    <w:rsid w:val="00100BEB"/>
    <w:rsid w:val="001171D1"/>
    <w:rsid w:val="00153CF3"/>
    <w:rsid w:val="001575C5"/>
    <w:rsid w:val="00167440"/>
    <w:rsid w:val="00177FCC"/>
    <w:rsid w:val="001E1F4C"/>
    <w:rsid w:val="001F140D"/>
    <w:rsid w:val="002045EB"/>
    <w:rsid w:val="00240633"/>
    <w:rsid w:val="00247257"/>
    <w:rsid w:val="00271269"/>
    <w:rsid w:val="0027595E"/>
    <w:rsid w:val="0028636A"/>
    <w:rsid w:val="00293B83"/>
    <w:rsid w:val="002A1B25"/>
    <w:rsid w:val="002A4A6A"/>
    <w:rsid w:val="002A594A"/>
    <w:rsid w:val="002C02C0"/>
    <w:rsid w:val="002C6FA2"/>
    <w:rsid w:val="002D775E"/>
    <w:rsid w:val="002D7950"/>
    <w:rsid w:val="002D7FD3"/>
    <w:rsid w:val="00302A2C"/>
    <w:rsid w:val="00310050"/>
    <w:rsid w:val="00311FA3"/>
    <w:rsid w:val="00320CDE"/>
    <w:rsid w:val="0032697E"/>
    <w:rsid w:val="00340736"/>
    <w:rsid w:val="00381669"/>
    <w:rsid w:val="003877CA"/>
    <w:rsid w:val="00390940"/>
    <w:rsid w:val="00395AEB"/>
    <w:rsid w:val="003A7019"/>
    <w:rsid w:val="003C3D9A"/>
    <w:rsid w:val="003F1F5A"/>
    <w:rsid w:val="003F2B1C"/>
    <w:rsid w:val="00407150"/>
    <w:rsid w:val="00425ABD"/>
    <w:rsid w:val="00444E74"/>
    <w:rsid w:val="004624B9"/>
    <w:rsid w:val="00464293"/>
    <w:rsid w:val="00467821"/>
    <w:rsid w:val="00472F75"/>
    <w:rsid w:val="00482795"/>
    <w:rsid w:val="0049244E"/>
    <w:rsid w:val="00496CFB"/>
    <w:rsid w:val="004A1D23"/>
    <w:rsid w:val="004B59C7"/>
    <w:rsid w:val="004D30BE"/>
    <w:rsid w:val="004D5723"/>
    <w:rsid w:val="004E115B"/>
    <w:rsid w:val="004E16A7"/>
    <w:rsid w:val="004F5AA1"/>
    <w:rsid w:val="00510AB7"/>
    <w:rsid w:val="00515708"/>
    <w:rsid w:val="0052105A"/>
    <w:rsid w:val="005506D9"/>
    <w:rsid w:val="005512B8"/>
    <w:rsid w:val="0055393A"/>
    <w:rsid w:val="00564F73"/>
    <w:rsid w:val="005A31AD"/>
    <w:rsid w:val="005E768B"/>
    <w:rsid w:val="006165A4"/>
    <w:rsid w:val="00622B86"/>
    <w:rsid w:val="006255C0"/>
    <w:rsid w:val="00632C1E"/>
    <w:rsid w:val="00640044"/>
    <w:rsid w:val="00651955"/>
    <w:rsid w:val="00673C35"/>
    <w:rsid w:val="006864BB"/>
    <w:rsid w:val="0069244C"/>
    <w:rsid w:val="006953CC"/>
    <w:rsid w:val="006A3CE7"/>
    <w:rsid w:val="006D6F39"/>
    <w:rsid w:val="006E52EE"/>
    <w:rsid w:val="006E741B"/>
    <w:rsid w:val="00704844"/>
    <w:rsid w:val="0071530E"/>
    <w:rsid w:val="007219FA"/>
    <w:rsid w:val="00735DC9"/>
    <w:rsid w:val="00746DD7"/>
    <w:rsid w:val="00754FA7"/>
    <w:rsid w:val="00762EC1"/>
    <w:rsid w:val="0076387D"/>
    <w:rsid w:val="00797F7E"/>
    <w:rsid w:val="007A239D"/>
    <w:rsid w:val="007C1367"/>
    <w:rsid w:val="007C3D7A"/>
    <w:rsid w:val="007D631D"/>
    <w:rsid w:val="00802EFA"/>
    <w:rsid w:val="00803586"/>
    <w:rsid w:val="008112EF"/>
    <w:rsid w:val="008141D0"/>
    <w:rsid w:val="00826538"/>
    <w:rsid w:val="00830D5C"/>
    <w:rsid w:val="008601EB"/>
    <w:rsid w:val="008972BD"/>
    <w:rsid w:val="008B14DA"/>
    <w:rsid w:val="008D5F8E"/>
    <w:rsid w:val="008F15C5"/>
    <w:rsid w:val="008F4A30"/>
    <w:rsid w:val="00923704"/>
    <w:rsid w:val="00935A6C"/>
    <w:rsid w:val="00941589"/>
    <w:rsid w:val="00965AA2"/>
    <w:rsid w:val="00965D17"/>
    <w:rsid w:val="009761AF"/>
    <w:rsid w:val="00985611"/>
    <w:rsid w:val="00985B31"/>
    <w:rsid w:val="009D64C8"/>
    <w:rsid w:val="00A07051"/>
    <w:rsid w:val="00A12AF3"/>
    <w:rsid w:val="00A27383"/>
    <w:rsid w:val="00A45C9A"/>
    <w:rsid w:val="00A4752F"/>
    <w:rsid w:val="00A51AA6"/>
    <w:rsid w:val="00A53772"/>
    <w:rsid w:val="00A670EB"/>
    <w:rsid w:val="00A71E05"/>
    <w:rsid w:val="00A732FA"/>
    <w:rsid w:val="00A736B0"/>
    <w:rsid w:val="00AB0F53"/>
    <w:rsid w:val="00AB5011"/>
    <w:rsid w:val="00AC023D"/>
    <w:rsid w:val="00AF3BE9"/>
    <w:rsid w:val="00AF4D2B"/>
    <w:rsid w:val="00AF6F86"/>
    <w:rsid w:val="00B11A6D"/>
    <w:rsid w:val="00B623FC"/>
    <w:rsid w:val="00B63E9B"/>
    <w:rsid w:val="00B75225"/>
    <w:rsid w:val="00B818EF"/>
    <w:rsid w:val="00B82875"/>
    <w:rsid w:val="00BB4307"/>
    <w:rsid w:val="00C07C32"/>
    <w:rsid w:val="00C21A62"/>
    <w:rsid w:val="00C3135A"/>
    <w:rsid w:val="00C832EF"/>
    <w:rsid w:val="00C83E3C"/>
    <w:rsid w:val="00C90E37"/>
    <w:rsid w:val="00CA1069"/>
    <w:rsid w:val="00CA3D0E"/>
    <w:rsid w:val="00CB2257"/>
    <w:rsid w:val="00CC28ED"/>
    <w:rsid w:val="00CC3DC0"/>
    <w:rsid w:val="00D01184"/>
    <w:rsid w:val="00D02A74"/>
    <w:rsid w:val="00D51F60"/>
    <w:rsid w:val="00D52BA3"/>
    <w:rsid w:val="00D672DC"/>
    <w:rsid w:val="00D84A06"/>
    <w:rsid w:val="00D852C7"/>
    <w:rsid w:val="00D905F1"/>
    <w:rsid w:val="00D9472E"/>
    <w:rsid w:val="00DB163C"/>
    <w:rsid w:val="00DC21AB"/>
    <w:rsid w:val="00DD49DD"/>
    <w:rsid w:val="00DF233D"/>
    <w:rsid w:val="00DF56DD"/>
    <w:rsid w:val="00E26F03"/>
    <w:rsid w:val="00E41384"/>
    <w:rsid w:val="00E452ED"/>
    <w:rsid w:val="00E4792F"/>
    <w:rsid w:val="00E5470D"/>
    <w:rsid w:val="00E62777"/>
    <w:rsid w:val="00E7592C"/>
    <w:rsid w:val="00EA7BE1"/>
    <w:rsid w:val="00EB7E8C"/>
    <w:rsid w:val="00ED3C36"/>
    <w:rsid w:val="00EE4ACF"/>
    <w:rsid w:val="00EF1856"/>
    <w:rsid w:val="00F069A6"/>
    <w:rsid w:val="00F100F1"/>
    <w:rsid w:val="00F105AF"/>
    <w:rsid w:val="00F13506"/>
    <w:rsid w:val="00F30FE8"/>
    <w:rsid w:val="00F42851"/>
    <w:rsid w:val="00F70A75"/>
    <w:rsid w:val="00F76682"/>
    <w:rsid w:val="00FB0C57"/>
    <w:rsid w:val="00FB6B8D"/>
    <w:rsid w:val="00FD5F6C"/>
    <w:rsid w:val="00FF6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AB0ACA"/>
  <w15:chartTrackingRefBased/>
  <w15:docId w15:val="{51005A7C-552A-4165-8381-653C062C73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color w:val="404040" w:themeColor="text1" w:themeTint="BF"/>
        <w:sz w:val="22"/>
        <w:szCs w:val="22"/>
        <w:lang w:val="en-US" w:eastAsia="en-US" w:bidi="ar-SA"/>
      </w:rPr>
    </w:rPrDefault>
    <w:pPrDefault>
      <w:pPr>
        <w:spacing w:after="28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10" w:unhideWhenUsed="1" w:qFormat="1"/>
    <w:lsdException w:name="List Number" w:semiHidden="1" w:uiPriority="1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iPriority="5" w:unhideWhenUsed="1" w:qFormat="1"/>
    <w:lsdException w:name="Signature" w:semiHidden="1" w:uiPriority="6" w:unhideWhenUsed="1" w:qFormat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 w:qFormat="1"/>
    <w:lsdException w:name="Salutation" w:semiHidden="1" w:uiPriority="4" w:unhideWhenUsed="1" w:qFormat="1"/>
    <w:lsdException w:name="Date" w:semiHidden="1" w:uiPriority="3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unhideWhenUsed="1" w:qFormat="1"/>
    <w:lsdException w:name="Emphasis" w:semiHidden="1" w:uiPriority="20" w:unhideWhenUs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 w:qFormat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7383"/>
  </w:style>
  <w:style w:type="paragraph" w:styleId="Heading1">
    <w:name w:val="heading 1"/>
    <w:basedOn w:val="Normal"/>
    <w:link w:val="Heading1Char"/>
    <w:uiPriority w:val="9"/>
    <w:qFormat/>
    <w:rsid w:val="0076387D"/>
    <w:pPr>
      <w:keepNext/>
      <w:keepLines/>
      <w:spacing w:before="400" w:after="100"/>
      <w:contextualSpacing/>
      <w:outlineLvl w:val="0"/>
    </w:pPr>
    <w:rPr>
      <w:rFonts w:asciiTheme="majorHAnsi" w:eastAsiaTheme="majorEastAsia" w:hAnsiTheme="majorHAnsi" w:cstheme="majorBidi"/>
      <w:b/>
      <w:color w:val="2A7B88" w:themeColor="accent1" w:themeShade="BF"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6387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A7B88" w:themeColor="accent1" w:themeShade="BF"/>
      <w:sz w:val="26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6387D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6387D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"/>
    <w:qFormat/>
    <w:rsid w:val="00673C35"/>
    <w:pPr>
      <w:pBdr>
        <w:bottom w:val="single" w:sz="12" w:space="4" w:color="39A5B7" w:themeColor="accent1"/>
      </w:pBdr>
      <w:spacing w:after="120"/>
      <w:contextualSpacing/>
    </w:pPr>
    <w:rPr>
      <w:rFonts w:asciiTheme="majorHAnsi" w:eastAsiaTheme="majorEastAsia" w:hAnsiTheme="majorHAnsi" w:cstheme="majorBidi"/>
      <w:color w:val="2A7B88" w:themeColor="accent1" w:themeShade="BF"/>
      <w:kern w:val="28"/>
      <w:sz w:val="56"/>
    </w:rPr>
  </w:style>
  <w:style w:type="character" w:customStyle="1" w:styleId="TitleChar">
    <w:name w:val="Title Char"/>
    <w:basedOn w:val="DefaultParagraphFont"/>
    <w:link w:val="Title"/>
    <w:uiPriority w:val="1"/>
    <w:rsid w:val="00673C35"/>
    <w:rPr>
      <w:rFonts w:asciiTheme="majorHAnsi" w:eastAsiaTheme="majorEastAsia" w:hAnsiTheme="majorHAnsi" w:cstheme="majorBidi"/>
      <w:color w:val="2A7B88" w:themeColor="accent1" w:themeShade="BF"/>
      <w:kern w:val="28"/>
      <w:sz w:val="56"/>
    </w:rPr>
  </w:style>
  <w:style w:type="paragraph" w:styleId="Date">
    <w:name w:val="Date"/>
    <w:basedOn w:val="Normal"/>
    <w:next w:val="Address"/>
    <w:link w:val="DateChar"/>
    <w:uiPriority w:val="2"/>
    <w:unhideWhenUsed/>
    <w:qFormat/>
    <w:rsid w:val="00673C35"/>
    <w:pPr>
      <w:spacing w:before="720"/>
      <w:contextualSpacing/>
    </w:pPr>
    <w:rPr>
      <w:b/>
      <w:bCs/>
      <w:color w:val="0D0D0D" w:themeColor="text1" w:themeTint="F2"/>
    </w:rPr>
  </w:style>
  <w:style w:type="character" w:customStyle="1" w:styleId="DateChar">
    <w:name w:val="Date Char"/>
    <w:basedOn w:val="DefaultParagraphFont"/>
    <w:link w:val="Date"/>
    <w:uiPriority w:val="2"/>
    <w:rsid w:val="00673C35"/>
    <w:rPr>
      <w:b/>
      <w:bCs/>
      <w:color w:val="0D0D0D" w:themeColor="text1" w:themeTint="F2"/>
    </w:rPr>
  </w:style>
  <w:style w:type="paragraph" w:customStyle="1" w:styleId="Address">
    <w:name w:val="Address"/>
    <w:basedOn w:val="Normal"/>
    <w:next w:val="Salutation"/>
    <w:uiPriority w:val="3"/>
    <w:qFormat/>
    <w:rsid w:val="00965D17"/>
    <w:pPr>
      <w:spacing w:line="336" w:lineRule="auto"/>
      <w:contextualSpacing/>
    </w:pPr>
  </w:style>
  <w:style w:type="paragraph" w:styleId="Footer">
    <w:name w:val="footer"/>
    <w:basedOn w:val="Normal"/>
    <w:link w:val="FooterChar"/>
    <w:uiPriority w:val="99"/>
    <w:unhideWhenUsed/>
    <w:rsid w:val="000D5AB1"/>
    <w:pPr>
      <w:spacing w:after="0"/>
      <w:jc w:val="right"/>
    </w:pPr>
    <w:rPr>
      <w:color w:val="2A7B88" w:themeColor="accent1" w:themeShade="BF"/>
    </w:rPr>
  </w:style>
  <w:style w:type="character" w:customStyle="1" w:styleId="FooterChar">
    <w:name w:val="Footer Char"/>
    <w:basedOn w:val="DefaultParagraphFont"/>
    <w:link w:val="Footer"/>
    <w:uiPriority w:val="99"/>
    <w:rsid w:val="000D5AB1"/>
    <w:rPr>
      <w:rFonts w:eastAsiaTheme="minorEastAsia"/>
      <w:color w:val="2A7B88" w:themeColor="accent1" w:themeShade="BF"/>
    </w:rPr>
  </w:style>
  <w:style w:type="paragraph" w:styleId="Salutation">
    <w:name w:val="Salutation"/>
    <w:basedOn w:val="Normal"/>
    <w:next w:val="Normal"/>
    <w:link w:val="SalutationChar"/>
    <w:uiPriority w:val="4"/>
    <w:unhideWhenUsed/>
    <w:qFormat/>
    <w:rsid w:val="00965D17"/>
    <w:pPr>
      <w:spacing w:before="800" w:after="180"/>
    </w:pPr>
    <w:rPr>
      <w:b/>
      <w:bCs/>
      <w:color w:val="0D0D0D" w:themeColor="text1" w:themeTint="F2"/>
    </w:rPr>
  </w:style>
  <w:style w:type="character" w:customStyle="1" w:styleId="SalutationChar">
    <w:name w:val="Salutation Char"/>
    <w:basedOn w:val="DefaultParagraphFont"/>
    <w:link w:val="Salutation"/>
    <w:uiPriority w:val="4"/>
    <w:rsid w:val="00965D17"/>
    <w:rPr>
      <w:b/>
      <w:bCs/>
      <w:color w:val="0D0D0D" w:themeColor="text1" w:themeTint="F2"/>
      <w:sz w:val="18"/>
      <w:szCs w:val="18"/>
    </w:rPr>
  </w:style>
  <w:style w:type="paragraph" w:styleId="Closing">
    <w:name w:val="Closing"/>
    <w:basedOn w:val="Normal"/>
    <w:next w:val="Signature"/>
    <w:link w:val="ClosingChar"/>
    <w:uiPriority w:val="5"/>
    <w:unhideWhenUsed/>
    <w:qFormat/>
    <w:rsid w:val="00965D17"/>
    <w:pPr>
      <w:spacing w:before="720" w:after="0"/>
    </w:pPr>
    <w:rPr>
      <w:b/>
      <w:bCs/>
      <w:color w:val="0D0D0D" w:themeColor="text1" w:themeTint="F2"/>
    </w:rPr>
  </w:style>
  <w:style w:type="character" w:customStyle="1" w:styleId="ClosingChar">
    <w:name w:val="Closing Char"/>
    <w:basedOn w:val="DefaultParagraphFont"/>
    <w:link w:val="Closing"/>
    <w:uiPriority w:val="5"/>
    <w:rsid w:val="00965D17"/>
    <w:rPr>
      <w:b/>
      <w:bCs/>
      <w:color w:val="0D0D0D" w:themeColor="text1" w:themeTint="F2"/>
      <w:sz w:val="18"/>
      <w:szCs w:val="18"/>
    </w:rPr>
  </w:style>
  <w:style w:type="paragraph" w:styleId="Signature">
    <w:name w:val="Signature"/>
    <w:basedOn w:val="Normal"/>
    <w:next w:val="Normal"/>
    <w:link w:val="SignatureChar"/>
    <w:uiPriority w:val="6"/>
    <w:unhideWhenUsed/>
    <w:qFormat/>
    <w:rsid w:val="00965D17"/>
    <w:pPr>
      <w:spacing w:before="1080"/>
      <w:contextualSpacing/>
    </w:pPr>
    <w:rPr>
      <w:b/>
      <w:bCs/>
      <w:color w:val="0D0D0D" w:themeColor="text1" w:themeTint="F2"/>
    </w:rPr>
  </w:style>
  <w:style w:type="character" w:customStyle="1" w:styleId="SignatureChar">
    <w:name w:val="Signature Char"/>
    <w:basedOn w:val="DefaultParagraphFont"/>
    <w:link w:val="Signature"/>
    <w:uiPriority w:val="6"/>
    <w:rsid w:val="00965D17"/>
    <w:rPr>
      <w:b/>
      <w:bCs/>
      <w:color w:val="0D0D0D" w:themeColor="text1" w:themeTint="F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D5AB1"/>
    <w:pPr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0D5AB1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965D17"/>
    <w:rPr>
      <w:rFonts w:asciiTheme="majorHAnsi" w:eastAsiaTheme="majorEastAsia" w:hAnsiTheme="majorHAnsi" w:cstheme="majorBidi"/>
      <w:b/>
      <w:color w:val="2A7B88" w:themeColor="accent1" w:themeShade="BF"/>
      <w:sz w:val="24"/>
      <w:szCs w:val="32"/>
    </w:rPr>
  </w:style>
  <w:style w:type="paragraph" w:styleId="Subtitle">
    <w:name w:val="Subtitle"/>
    <w:basedOn w:val="Normal"/>
    <w:link w:val="SubtitleChar"/>
    <w:uiPriority w:val="11"/>
    <w:semiHidden/>
    <w:unhideWhenUsed/>
    <w:qFormat/>
    <w:rsid w:val="000D5AB1"/>
    <w:pPr>
      <w:numPr>
        <w:ilvl w:val="1"/>
      </w:numPr>
      <w:spacing w:after="160"/>
      <w:contextualSpacing/>
    </w:pPr>
    <w:rPr>
      <w:color w:val="5A5A5A" w:themeColor="text1" w:themeTint="A5"/>
    </w:rPr>
  </w:style>
  <w:style w:type="character" w:styleId="PlaceholderText">
    <w:name w:val="Placeholder Text"/>
    <w:basedOn w:val="DefaultParagraphFont"/>
    <w:uiPriority w:val="99"/>
    <w:semiHidden/>
    <w:rsid w:val="00DF56DD"/>
    <w:rPr>
      <w:color w:val="3A3836" w:themeColor="background2" w:themeShade="40"/>
    </w:rPr>
  </w:style>
  <w:style w:type="character" w:customStyle="1" w:styleId="SubtitleChar">
    <w:name w:val="Subtitle Char"/>
    <w:basedOn w:val="DefaultParagraphFont"/>
    <w:link w:val="Subtitle"/>
    <w:uiPriority w:val="11"/>
    <w:semiHidden/>
    <w:rsid w:val="000D5AB1"/>
    <w:rPr>
      <w:rFonts w:eastAsiaTheme="minorEastAsia"/>
      <w:color w:val="5A5A5A" w:themeColor="text1" w:themeTint="A5"/>
      <w:sz w:val="22"/>
      <w:szCs w:val="22"/>
    </w:rPr>
  </w:style>
  <w:style w:type="paragraph" w:styleId="IntenseQuote">
    <w:name w:val="Intense Quote"/>
    <w:basedOn w:val="Normal"/>
    <w:next w:val="Normal"/>
    <w:link w:val="IntenseQuoteChar"/>
    <w:uiPriority w:val="30"/>
    <w:semiHidden/>
    <w:unhideWhenUsed/>
    <w:qFormat/>
    <w:rsid w:val="00DF56DD"/>
    <w:pPr>
      <w:pBdr>
        <w:top w:val="single" w:sz="4" w:space="10" w:color="39A5B7" w:themeColor="accent1"/>
        <w:bottom w:val="single" w:sz="4" w:space="10" w:color="39A5B7" w:themeColor="accent1"/>
      </w:pBdr>
      <w:spacing w:before="360" w:after="360"/>
      <w:ind w:left="864" w:right="864"/>
      <w:jc w:val="center"/>
    </w:pPr>
    <w:rPr>
      <w:i/>
      <w:iCs/>
      <w:color w:val="2A7B88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semiHidden/>
    <w:rsid w:val="00DF56DD"/>
    <w:rPr>
      <w:i/>
      <w:iCs/>
      <w:color w:val="2A7B88" w:themeColor="accent1" w:themeShade="BF"/>
    </w:rPr>
  </w:style>
  <w:style w:type="character" w:styleId="IntenseEmphasis">
    <w:name w:val="Intense Emphasis"/>
    <w:basedOn w:val="DefaultParagraphFont"/>
    <w:uiPriority w:val="21"/>
    <w:unhideWhenUsed/>
    <w:qFormat/>
    <w:rsid w:val="00DF56DD"/>
    <w:rPr>
      <w:i/>
      <w:iCs/>
      <w:color w:val="2A7B88" w:themeColor="accent1" w:themeShade="BF"/>
    </w:rPr>
  </w:style>
  <w:style w:type="character" w:styleId="IntenseReference">
    <w:name w:val="Intense Reference"/>
    <w:basedOn w:val="DefaultParagraphFont"/>
    <w:uiPriority w:val="32"/>
    <w:semiHidden/>
    <w:unhideWhenUsed/>
    <w:qFormat/>
    <w:rsid w:val="00DF56DD"/>
    <w:rPr>
      <w:b/>
      <w:bCs/>
      <w:smallCaps/>
      <w:color w:val="2A7B88" w:themeColor="accent1" w:themeShade="BF"/>
      <w:spacing w:val="5"/>
    </w:rPr>
  </w:style>
  <w:style w:type="paragraph" w:styleId="BlockText">
    <w:name w:val="Block Text"/>
    <w:basedOn w:val="Normal"/>
    <w:uiPriority w:val="99"/>
    <w:semiHidden/>
    <w:unhideWhenUsed/>
    <w:rsid w:val="00DF56DD"/>
    <w:pPr>
      <w:pBdr>
        <w:top w:val="single" w:sz="2" w:space="10" w:color="39A5B7" w:themeColor="accent1"/>
        <w:left w:val="single" w:sz="2" w:space="10" w:color="39A5B7" w:themeColor="accent1"/>
        <w:bottom w:val="single" w:sz="2" w:space="10" w:color="39A5B7" w:themeColor="accent1"/>
        <w:right w:val="single" w:sz="2" w:space="10" w:color="39A5B7" w:themeColor="accent1"/>
      </w:pBdr>
      <w:ind w:left="1152" w:right="1152"/>
    </w:pPr>
    <w:rPr>
      <w:i/>
      <w:iCs/>
      <w:color w:val="2A7B88" w:themeColor="accent1" w:themeShade="BF"/>
    </w:rPr>
  </w:style>
  <w:style w:type="character" w:styleId="Hyperlink">
    <w:name w:val="Hyperlink"/>
    <w:basedOn w:val="DefaultParagraphFont"/>
    <w:uiPriority w:val="99"/>
    <w:unhideWhenUsed/>
    <w:rsid w:val="00DF56DD"/>
    <w:rPr>
      <w:color w:val="2A7B88" w:themeColor="accent1" w:themeShade="BF"/>
      <w:u w:val="singl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DF56DD"/>
    <w:pPr>
      <w:spacing w:after="120"/>
      <w:ind w:left="360"/>
    </w:pPr>
    <w:rPr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DF56DD"/>
    <w:rPr>
      <w:szCs w:val="16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DF56DD"/>
    <w:pPr>
      <w:spacing w:after="120"/>
    </w:pPr>
    <w:rPr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DF56DD"/>
    <w:rPr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736B0"/>
    <w:rPr>
      <w:sz w:val="22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F56DD"/>
    <w:pPr>
      <w:spacing w:after="0"/>
    </w:pPr>
    <w:rPr>
      <w:rFonts w:ascii="Segoe UI" w:hAnsi="Segoe UI" w:cs="Segoe UI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F56DD"/>
    <w:rPr>
      <w:rFonts w:ascii="Segoe UI" w:hAnsi="Segoe UI" w:cs="Segoe UI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DF56DD"/>
    <w:rPr>
      <w:color w:val="7B4968" w:themeColor="accent5" w:themeShade="B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F56DD"/>
    <w:rPr>
      <w:rFonts w:asciiTheme="majorHAnsi" w:eastAsiaTheme="majorEastAsia" w:hAnsiTheme="majorHAnsi" w:cstheme="majorBidi"/>
      <w:color w:val="2A7B88" w:themeColor="accent1" w:themeShade="BF"/>
      <w:sz w:val="26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36B0"/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36B0"/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736B0"/>
    <w:pPr>
      <w:spacing w:after="200"/>
    </w:pPr>
    <w:rPr>
      <w:i/>
      <w:iCs/>
      <w:color w:val="4D4D4D" w:themeColor="text2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36B0"/>
    <w:pPr>
      <w:spacing w:after="0"/>
    </w:pPr>
    <w:rPr>
      <w:rFonts w:ascii="Segoe UI" w:hAnsi="Segoe UI" w:cs="Segoe UI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6B0"/>
    <w:rPr>
      <w:rFonts w:ascii="Segoe UI" w:hAnsi="Segoe UI" w:cs="Segoe UI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736B0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736B0"/>
    <w:rPr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736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736B0"/>
    <w:rPr>
      <w:b/>
      <w:bCs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736B0"/>
    <w:pPr>
      <w:spacing w:after="0"/>
    </w:pPr>
    <w:rPr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736B0"/>
    <w:rPr>
      <w:szCs w:val="20"/>
    </w:rPr>
  </w:style>
  <w:style w:type="paragraph" w:styleId="EnvelopeReturn">
    <w:name w:val="envelope return"/>
    <w:basedOn w:val="Normal"/>
    <w:uiPriority w:val="99"/>
    <w:semiHidden/>
    <w:unhideWhenUsed/>
    <w:rsid w:val="00A736B0"/>
    <w:pPr>
      <w:spacing w:after="0"/>
    </w:pPr>
    <w:rPr>
      <w:rFonts w:asciiTheme="majorHAnsi" w:eastAsiaTheme="majorEastAsia" w:hAnsiTheme="majorHAnsi" w:cstheme="majorBidi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736B0"/>
    <w:pPr>
      <w:spacing w:after="0"/>
    </w:pPr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736B0"/>
    <w:rPr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A736B0"/>
    <w:rPr>
      <w:rFonts w:ascii="Consolas" w:hAnsi="Consolas"/>
      <w:sz w:val="22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A736B0"/>
    <w:rPr>
      <w:rFonts w:ascii="Consolas" w:hAnsi="Consolas"/>
      <w:sz w:val="22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736B0"/>
    <w:pPr>
      <w:spacing w:after="0"/>
    </w:pPr>
    <w:rPr>
      <w:rFonts w:ascii="Consolas" w:hAnsi="Consolas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736B0"/>
    <w:rPr>
      <w:rFonts w:ascii="Consolas" w:hAnsi="Consolas"/>
      <w:szCs w:val="20"/>
    </w:rPr>
  </w:style>
  <w:style w:type="character" w:styleId="HTMLTypewriter">
    <w:name w:val="HTML Typewriter"/>
    <w:basedOn w:val="DefaultParagraphFont"/>
    <w:uiPriority w:val="99"/>
    <w:semiHidden/>
    <w:unhideWhenUsed/>
    <w:rsid w:val="00A736B0"/>
    <w:rPr>
      <w:rFonts w:ascii="Consolas" w:hAnsi="Consolas"/>
      <w:sz w:val="22"/>
      <w:szCs w:val="20"/>
    </w:rPr>
  </w:style>
  <w:style w:type="paragraph" w:styleId="MacroText">
    <w:name w:val="macro"/>
    <w:link w:val="MacroTextChar"/>
    <w:uiPriority w:val="99"/>
    <w:semiHidden/>
    <w:unhideWhenUsed/>
    <w:rsid w:val="00A736B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736B0"/>
    <w:rPr>
      <w:rFonts w:ascii="Consolas" w:hAnsi="Consolas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736B0"/>
    <w:pPr>
      <w:spacing w:after="0"/>
    </w:pPr>
    <w:rPr>
      <w:rFonts w:ascii="Consolas" w:hAnsi="Consolas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736B0"/>
    <w:rPr>
      <w:rFonts w:ascii="Consolas" w:hAnsi="Consolas"/>
      <w:szCs w:val="21"/>
    </w:rPr>
  </w:style>
  <w:style w:type="character" w:customStyle="1" w:styleId="Mention1">
    <w:name w:val="Mention1"/>
    <w:basedOn w:val="DefaultParagraphFont"/>
    <w:uiPriority w:val="99"/>
    <w:semiHidden/>
    <w:unhideWhenUsed/>
    <w:rsid w:val="008972BD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unhideWhenUsed/>
    <w:qFormat/>
    <w:rsid w:val="008972BD"/>
    <w:pPr>
      <w:ind w:left="720"/>
      <w:contextualSpacing/>
    </w:pPr>
  </w:style>
  <w:style w:type="character" w:customStyle="1" w:styleId="hvr">
    <w:name w:val="hvr"/>
    <w:basedOn w:val="DefaultParagraphFont"/>
    <w:rsid w:val="00640044"/>
  </w:style>
  <w:style w:type="table" w:styleId="TableGrid">
    <w:name w:val="Table Grid"/>
    <w:basedOn w:val="TableNormal"/>
    <w:uiPriority w:val="39"/>
    <w:rsid w:val="004624B9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4624B9"/>
    <w:pPr>
      <w:spacing w:after="0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unhideWhenUsed/>
    <w:rsid w:val="00DB163C"/>
    <w:pPr>
      <w:spacing w:after="0"/>
    </w:pPr>
    <w:rPr>
      <w:rFonts w:ascii="Gulim" w:eastAsia="Gulim" w:hAnsi="Gulim" w:cs="Gulim"/>
      <w:color w:val="auto"/>
      <w:sz w:val="24"/>
      <w:szCs w:val="24"/>
      <w:lang w:eastAsia="ko-KR"/>
    </w:rPr>
  </w:style>
  <w:style w:type="character" w:styleId="UnresolvedMention">
    <w:name w:val="Unresolved Mention"/>
    <w:basedOn w:val="DefaultParagraphFont"/>
    <w:uiPriority w:val="99"/>
    <w:semiHidden/>
    <w:unhideWhenUsed/>
    <w:rsid w:val="00EA7BE1"/>
    <w:rPr>
      <w:color w:val="605E5C"/>
      <w:shd w:val="clear" w:color="auto" w:fill="E1DFDD"/>
    </w:rPr>
  </w:style>
  <w:style w:type="character" w:customStyle="1" w:styleId="fontstyle01">
    <w:name w:val="fontstyle01"/>
    <w:basedOn w:val="DefaultParagraphFont"/>
    <w:rsid w:val="003A7019"/>
    <w:rPr>
      <w:rFonts w:ascii="Batang" w:eastAsia="Batang" w:hAnsi="Batang" w:hint="eastAsia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783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0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06557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135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98040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052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03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2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97617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180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mailto:ptnthao1776@gmail.com" TargetMode="Externa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kin\AppData\Roaming\Microsoft\Templates\Cover%20letter%20(blue)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2D96474969B4381BB6CB01F680B96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882273-54F2-4CA4-BC43-A9A5575869DF}"/>
      </w:docPartPr>
      <w:docPartBody>
        <w:p w:rsidR="00B421DC" w:rsidRDefault="0060346D">
          <w:pPr>
            <w:pStyle w:val="B2D96474969B4381BB6CB01F680B9601"/>
          </w:pPr>
          <w:r>
            <w:t>Email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346D"/>
    <w:rsid w:val="00003C50"/>
    <w:rsid w:val="00007A21"/>
    <w:rsid w:val="00031A86"/>
    <w:rsid w:val="00097579"/>
    <w:rsid w:val="00120BEA"/>
    <w:rsid w:val="00121DCA"/>
    <w:rsid w:val="00123463"/>
    <w:rsid w:val="001643C5"/>
    <w:rsid w:val="001864BC"/>
    <w:rsid w:val="0018684C"/>
    <w:rsid w:val="001C209C"/>
    <w:rsid w:val="0023262D"/>
    <w:rsid w:val="00284147"/>
    <w:rsid w:val="00286670"/>
    <w:rsid w:val="0033350D"/>
    <w:rsid w:val="00474F74"/>
    <w:rsid w:val="00486D55"/>
    <w:rsid w:val="004A15B9"/>
    <w:rsid w:val="004C3F8C"/>
    <w:rsid w:val="0050372F"/>
    <w:rsid w:val="00561EFF"/>
    <w:rsid w:val="00597807"/>
    <w:rsid w:val="0060346D"/>
    <w:rsid w:val="006667F8"/>
    <w:rsid w:val="006F74B7"/>
    <w:rsid w:val="00716D85"/>
    <w:rsid w:val="007730B3"/>
    <w:rsid w:val="007E456F"/>
    <w:rsid w:val="00816F7C"/>
    <w:rsid w:val="0082339C"/>
    <w:rsid w:val="00937A8E"/>
    <w:rsid w:val="00944CF6"/>
    <w:rsid w:val="00996DBC"/>
    <w:rsid w:val="00A02DF5"/>
    <w:rsid w:val="00A728D0"/>
    <w:rsid w:val="00B421DC"/>
    <w:rsid w:val="00C579CC"/>
    <w:rsid w:val="00C6668D"/>
    <w:rsid w:val="00CA549E"/>
    <w:rsid w:val="00D10F23"/>
    <w:rsid w:val="00D332C8"/>
    <w:rsid w:val="00DF429E"/>
    <w:rsid w:val="00E3596D"/>
    <w:rsid w:val="00FB656B"/>
    <w:rsid w:val="00FD58E5"/>
    <w:rsid w:val="00FE24FC"/>
    <w:rsid w:val="00FE5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2D96474969B4381BB6CB01F680B9601">
    <w:name w:val="B2D96474969B4381BB6CB01F680B9601"/>
  </w:style>
  <w:style w:type="character" w:styleId="PlaceholderText">
    <w:name w:val="Placeholder Text"/>
    <w:basedOn w:val="DefaultParagraphFont"/>
    <w:uiPriority w:val="99"/>
    <w:semiHidden/>
    <w:rsid w:val="00097579"/>
    <w:rPr>
      <w:color w:val="3B3838" w:themeColor="background2" w:themeShade="4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Theme1">
  <a:themeElements>
    <a:clrScheme name="Resume">
      <a:dk1>
        <a:sysClr val="windowText" lastClr="000000"/>
      </a:dk1>
      <a:lt1>
        <a:sysClr val="window" lastClr="FFFFFF"/>
      </a:lt1>
      <a:dk2>
        <a:srgbClr val="4D4D4D"/>
      </a:dk2>
      <a:lt2>
        <a:srgbClr val="E4E3E2"/>
      </a:lt2>
      <a:accent1>
        <a:srgbClr val="39A5B7"/>
      </a:accent1>
      <a:accent2>
        <a:srgbClr val="8DBB70"/>
      </a:accent2>
      <a:accent3>
        <a:srgbClr val="F0BB44"/>
      </a:accent3>
      <a:accent4>
        <a:srgbClr val="F24F4F"/>
      </a:accent4>
      <a:accent5>
        <a:srgbClr val="A3648B"/>
      </a:accent5>
      <a:accent6>
        <a:srgbClr val="F8943F"/>
      </a:accent6>
      <a:hlink>
        <a:srgbClr val="39A5B7"/>
      </a:hlink>
      <a:folHlink>
        <a:srgbClr val="A3648B"/>
      </a:folHlink>
    </a:clrScheme>
    <a:fontScheme name="Cambria">
      <a:maj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ver letter (blue).dotx</Template>
  <TotalTime>248</TotalTime>
  <Pages>6</Pages>
  <Words>949</Words>
  <Characters>541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kin</dc:creator>
  <cp:keywords/>
  <dc:description/>
  <cp:lastModifiedBy>팜 티 응옥 타오</cp:lastModifiedBy>
  <cp:revision>4</cp:revision>
  <cp:lastPrinted>2019-02-25T15:55:00Z</cp:lastPrinted>
  <dcterms:created xsi:type="dcterms:W3CDTF">2021-11-02T15:35:00Z</dcterms:created>
  <dcterms:modified xsi:type="dcterms:W3CDTF">2021-11-03T12:25:00Z</dcterms:modified>
</cp:coreProperties>
</file>